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3"/>
  </p:notesMasterIdLst>
  <p:sldIdLst>
    <p:sldId id="371" r:id="rId2"/>
    <p:sldId id="320" r:id="rId3"/>
    <p:sldId id="340" r:id="rId4"/>
    <p:sldId id="341" r:id="rId5"/>
    <p:sldId id="342" r:id="rId6"/>
    <p:sldId id="350" r:id="rId7"/>
    <p:sldId id="358" r:id="rId8"/>
    <p:sldId id="347" r:id="rId9"/>
    <p:sldId id="357" r:id="rId10"/>
    <p:sldId id="321" r:id="rId11"/>
    <p:sldId id="325" r:id="rId12"/>
    <p:sldId id="364" r:id="rId13"/>
    <p:sldId id="338" r:id="rId14"/>
    <p:sldId id="353" r:id="rId15"/>
    <p:sldId id="360" r:id="rId16"/>
    <p:sldId id="359" r:id="rId17"/>
    <p:sldId id="361" r:id="rId18"/>
    <p:sldId id="362" r:id="rId19"/>
    <p:sldId id="366" r:id="rId20"/>
    <p:sldId id="367" r:id="rId21"/>
    <p:sldId id="365" r:id="rId22"/>
  </p:sldIdLst>
  <p:sldSz cx="12192000" cy="6858000"/>
  <p:notesSz cx="7104063" cy="10234613"/>
  <p:embeddedFontLst>
    <p:embeddedFont>
      <p:font typeface="华文楷体" panose="02010600040101010101" pitchFamily="2" charset="-122"/>
      <p:regular r:id="rId24"/>
    </p:embeddedFont>
    <p:embeddedFont>
      <p:font typeface="Calibri" panose="020F0502020204030204" pitchFamily="34" charset="0"/>
      <p:regular r:id="rId25"/>
      <p:bold r:id="rId26"/>
      <p:italic r:id="rId27"/>
      <p:boldItalic r:id="rId28"/>
    </p:embeddedFont>
    <p:embeddedFont>
      <p:font typeface="楷体" panose="02010609060101010101" pitchFamily="49" charset="-122"/>
      <p:regular r:id="rId29"/>
    </p:embeddedFont>
    <p:embeddedFont>
      <p:font typeface="微软雅黑" panose="020B0503020204020204" pitchFamily="34" charset="-122"/>
      <p:regular r:id="rId30"/>
      <p:bold r:id="rId31"/>
    </p:embeddedFont>
  </p:embeddedFontLst>
  <p:defaultTextStyle>
    <a:defPPr>
      <a:defRPr lang="zh-CN"/>
    </a:defPPr>
    <a:lvl1pPr marL="0" algn="l" defTabSz="91440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6">
          <p15:clr>
            <a:srgbClr val="A4A3A4"/>
          </p15:clr>
        </p15:guide>
        <p15:guide id="2" pos="379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57373"/>
    <a:srgbClr val="BAE1F5"/>
    <a:srgbClr val="F1FDFE"/>
    <a:srgbClr val="E1EFE2"/>
    <a:srgbClr val="A1C450"/>
    <a:srgbClr val="82AEE8"/>
    <a:srgbClr val="F0FDFB"/>
    <a:srgbClr val="C17E54"/>
    <a:srgbClr val="D9946D"/>
    <a:srgbClr val="EA976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>
        <p:scale>
          <a:sx n="100" d="100"/>
          <a:sy n="100" d="100"/>
        </p:scale>
        <p:origin x="-936" y="-432"/>
      </p:cViewPr>
      <p:guideLst>
        <p:guide orient="horz" pos="2156"/>
        <p:guide pos="3795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8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4.fntdata"/><Relationship Id="rId30" Type="http://schemas.openxmlformats.org/officeDocument/2006/relationships/font" Target="fonts/font7.fntdata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4313" y="0"/>
            <a:ext cx="3078162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DA2685-12EB-46F7-B56A-250543708E96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42875" y="768350"/>
            <a:ext cx="6818313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1200" y="4860925"/>
            <a:ext cx="5683250" cy="4605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4313" y="9721850"/>
            <a:ext cx="3078162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9A608E-8B30-4F9B-9A6A-5ECD07F911A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自定义版式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2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tags" Target="../tags/tag5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tags" Target="../tags/tag4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tags" Target="../tags/tag3.xml"/><Relationship Id="rId30" Type="http://schemas.openxmlformats.org/officeDocument/2006/relationships/tags" Target="../tags/tag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6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7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8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9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30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custDataLst>
      <p:tags r:id="rId25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/>
          <p:nvPr/>
        </p:nvSpPr>
        <p:spPr>
          <a:xfrm>
            <a:off x="2368" y="723900"/>
            <a:ext cx="12192000" cy="12959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algn="ctr"/>
            <a:r>
              <a:rPr lang="zh-CN" altLang="en-US" sz="36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小数乘法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368" y="2295339"/>
            <a:ext cx="12192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0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积</a:t>
            </a:r>
            <a:r>
              <a:rPr lang="zh-CN" altLang="en-US" sz="6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的近似值</a:t>
            </a:r>
          </a:p>
        </p:txBody>
      </p:sp>
      <p:sp>
        <p:nvSpPr>
          <p:cNvPr id="6" name="矩形 5"/>
          <p:cNvSpPr/>
          <p:nvPr/>
        </p:nvSpPr>
        <p:spPr>
          <a:xfrm>
            <a:off x="4797371" y="4106223"/>
            <a:ext cx="260199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1600" dirty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冀教版  数学  五年级  上册</a:t>
            </a:r>
          </a:p>
        </p:txBody>
      </p:sp>
      <p:sp>
        <p:nvSpPr>
          <p:cNvPr id="5" name="矩形 4"/>
          <p:cNvSpPr/>
          <p:nvPr/>
        </p:nvSpPr>
        <p:spPr>
          <a:xfrm>
            <a:off x="0" y="5811495"/>
            <a:ext cx="12194368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>
            <a:spLocks noChangeArrowheads="1"/>
          </p:cNvSpPr>
          <p:nvPr/>
        </p:nvSpPr>
        <p:spPr bwMode="auto">
          <a:xfrm>
            <a:off x="908822" y="1861522"/>
            <a:ext cx="10715487" cy="2962511"/>
          </a:xfrm>
          <a:prstGeom prst="roundRect">
            <a:avLst>
              <a:gd name="adj" fmla="val 16667"/>
            </a:avLst>
          </a:prstGeom>
          <a:solidFill>
            <a:srgbClr val="A1C450"/>
          </a:solidFill>
          <a:ln>
            <a:noFill/>
          </a:ln>
        </p:spPr>
        <p:txBody>
          <a:bodyPr wrap="square" lIns="91438" tIns="45719" rIns="91438" bIns="45719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lvl="0">
              <a:lnSpc>
                <a:spcPct val="150000"/>
              </a:lnSpc>
              <a:defRPr/>
            </a:pPr>
            <a:r>
              <a:rPr lang="zh-CN" altLang="en-US" sz="2800" dirty="0">
                <a:solidFill>
                  <a:schemeClr val="bg1"/>
                </a:solidFill>
              </a:rPr>
              <a:t>求积的近似值</a:t>
            </a:r>
          </a:p>
          <a:p>
            <a:pPr lvl="0">
              <a:lnSpc>
                <a:spcPct val="150000"/>
              </a:lnSpc>
              <a:defRPr/>
            </a:pPr>
            <a:r>
              <a:rPr lang="en-US" altLang="zh-CN" sz="2800" dirty="0" smtClean="0">
                <a:solidFill>
                  <a:schemeClr val="bg1"/>
                </a:solidFill>
              </a:rPr>
              <a:t>1</a:t>
            </a:r>
            <a:r>
              <a:rPr lang="en-US" altLang="zh-CN" sz="2800" dirty="0">
                <a:solidFill>
                  <a:schemeClr val="bg1"/>
                </a:solidFill>
              </a:rPr>
              <a:t>.</a:t>
            </a:r>
            <a:r>
              <a:rPr lang="zh-CN" altLang="en-US" sz="2800" dirty="0" smtClean="0">
                <a:solidFill>
                  <a:schemeClr val="bg1"/>
                </a:solidFill>
              </a:rPr>
              <a:t>根据</a:t>
            </a:r>
            <a:r>
              <a:rPr lang="zh-CN" altLang="en-US" sz="2800" dirty="0">
                <a:solidFill>
                  <a:schemeClr val="bg1"/>
                </a:solidFill>
              </a:rPr>
              <a:t>小数乘法算出准确值；</a:t>
            </a:r>
          </a:p>
          <a:p>
            <a:pPr lvl="0">
              <a:lnSpc>
                <a:spcPct val="150000"/>
              </a:lnSpc>
              <a:defRPr/>
            </a:pPr>
            <a:r>
              <a:rPr lang="en-US" altLang="zh-CN" sz="2800" dirty="0" smtClean="0">
                <a:solidFill>
                  <a:schemeClr val="bg1"/>
                </a:solidFill>
              </a:rPr>
              <a:t>2.</a:t>
            </a:r>
            <a:r>
              <a:rPr lang="zh-CN" altLang="en-US" sz="2800" dirty="0" smtClean="0">
                <a:solidFill>
                  <a:schemeClr val="bg1"/>
                </a:solidFill>
              </a:rPr>
              <a:t>再</a:t>
            </a:r>
            <a:r>
              <a:rPr lang="zh-CN" altLang="en-US" sz="2800" dirty="0">
                <a:solidFill>
                  <a:schemeClr val="bg1"/>
                </a:solidFill>
              </a:rPr>
              <a:t>按</a:t>
            </a:r>
            <a:r>
              <a:rPr lang="zh-CN" altLang="en-US" sz="2800" dirty="0" smtClean="0">
                <a:solidFill>
                  <a:schemeClr val="bg1"/>
                </a:solidFill>
              </a:rPr>
              <a:t>“四舍五入法”保留</a:t>
            </a:r>
            <a:r>
              <a:rPr lang="zh-CN" altLang="en-US" sz="2800" dirty="0">
                <a:solidFill>
                  <a:schemeClr val="bg1"/>
                </a:solidFill>
              </a:rPr>
              <a:t>一定的小数位数</a:t>
            </a:r>
            <a:r>
              <a:rPr lang="zh-CN" altLang="en-US" sz="2800" dirty="0" smtClean="0">
                <a:solidFill>
                  <a:schemeClr val="bg1"/>
                </a:solidFill>
              </a:rPr>
              <a:t>。</a:t>
            </a:r>
            <a:endParaRPr lang="en-US" altLang="zh-CN" sz="2800" dirty="0" smtClean="0">
              <a:solidFill>
                <a:schemeClr val="bg1"/>
              </a:solidFill>
            </a:endParaRPr>
          </a:p>
          <a:p>
            <a:pPr lvl="0">
              <a:lnSpc>
                <a:spcPct val="150000"/>
              </a:lnSpc>
              <a:defRPr/>
            </a:pPr>
            <a:r>
              <a:rPr lang="en-US" altLang="zh-CN" sz="2800" dirty="0" smtClean="0">
                <a:solidFill>
                  <a:schemeClr val="bg1"/>
                </a:solidFill>
              </a:rPr>
              <a:t>3.</a:t>
            </a:r>
            <a:r>
              <a:rPr lang="zh-CN" altLang="en-US" sz="2800" dirty="0">
                <a:solidFill>
                  <a:schemeClr val="bg1"/>
                </a:solidFill>
              </a:rPr>
              <a:t>在求积的近似值时，小数末尾的</a:t>
            </a:r>
            <a:r>
              <a:rPr lang="en-US" altLang="zh-CN" sz="2800" dirty="0">
                <a:solidFill>
                  <a:schemeClr val="bg1"/>
                </a:solidFill>
              </a:rPr>
              <a:t>0</a:t>
            </a:r>
            <a:r>
              <a:rPr lang="zh-CN" altLang="en-US" sz="2800" dirty="0">
                <a:solidFill>
                  <a:schemeClr val="bg1"/>
                </a:solidFill>
              </a:rPr>
              <a:t>不能去掉，否则精确度就变了</a:t>
            </a:r>
            <a:r>
              <a:rPr lang="zh-CN" altLang="en-US" sz="2800" dirty="0" smtClean="0">
                <a:solidFill>
                  <a:schemeClr val="bg1"/>
                </a:solidFill>
              </a:rPr>
              <a:t>。</a:t>
            </a:r>
            <a:endParaRPr lang="zh-CN" altLang="en-US" sz="28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矩形 4"/>
          <p:cNvSpPr>
            <a:spLocks noChangeArrowheads="1"/>
          </p:cNvSpPr>
          <p:nvPr/>
        </p:nvSpPr>
        <p:spPr bwMode="auto">
          <a:xfrm>
            <a:off x="611024" y="855116"/>
            <a:ext cx="15131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填一填。</a:t>
            </a:r>
            <a:endParaRPr lang="zh-CN" altLang="en-US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TextBox 36"/>
          <p:cNvSpPr txBox="1">
            <a:spLocks noChangeArrowheads="1"/>
          </p:cNvSpPr>
          <p:nvPr/>
        </p:nvSpPr>
        <p:spPr bwMode="auto">
          <a:xfrm>
            <a:off x="467544" y="1793541"/>
            <a:ext cx="1120071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0850" indent="-4508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（</a:t>
            </a: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）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求积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的近似值时，保留一位小数表示省略</a:t>
            </a: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(     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　　　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位后面的尾数，要把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(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　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    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　　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位上的数进行“四舍五入”。</a:t>
            </a:r>
          </a:p>
        </p:txBody>
      </p:sp>
      <p:sp>
        <p:nvSpPr>
          <p:cNvPr id="22" name="矩形 21"/>
          <p:cNvSpPr/>
          <p:nvPr/>
        </p:nvSpPr>
        <p:spPr>
          <a:xfrm>
            <a:off x="8279977" y="1962818"/>
            <a:ext cx="12241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zh-CN" altLang="en-US" sz="28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十分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2899952" y="2601309"/>
            <a:ext cx="9507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zh-CN" altLang="en-US" sz="28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百分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24" name="TextBox 36"/>
          <p:cNvSpPr txBox="1">
            <a:spLocks noChangeArrowheads="1"/>
          </p:cNvSpPr>
          <p:nvPr/>
        </p:nvSpPr>
        <p:spPr bwMode="auto">
          <a:xfrm>
            <a:off x="513177" y="3593741"/>
            <a:ext cx="1115508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0850" indent="-4508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（</a:t>
            </a: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）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已知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一个三位小数“四舍五入”后是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5.70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，这个三位小数最大是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(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　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        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　　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，最小是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(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　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     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　　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。</a:t>
            </a:r>
          </a:p>
        </p:txBody>
      </p:sp>
      <p:sp>
        <p:nvSpPr>
          <p:cNvPr id="25" name="矩形 24"/>
          <p:cNvSpPr/>
          <p:nvPr/>
        </p:nvSpPr>
        <p:spPr>
          <a:xfrm>
            <a:off x="1483277" y="4371343"/>
            <a:ext cx="12241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altLang="zh-CN" sz="28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5.704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966054" y="4371343"/>
            <a:ext cx="12241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altLang="zh-CN" sz="28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5.695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10" name="任意多边形 9"/>
          <p:cNvSpPr/>
          <p:nvPr/>
        </p:nvSpPr>
        <p:spPr>
          <a:xfrm>
            <a:off x="72638" y="796478"/>
            <a:ext cx="538386" cy="593398"/>
          </a:xfrm>
          <a:custGeom>
            <a:avLst/>
            <a:gdLst>
              <a:gd name="connsiteX0" fmla="*/ 0 w 538386"/>
              <a:gd name="connsiteY0" fmla="*/ 0 h 593398"/>
              <a:gd name="connsiteX1" fmla="*/ 241687 w 538386"/>
              <a:gd name="connsiteY1" fmla="*/ 0 h 593398"/>
              <a:gd name="connsiteX2" fmla="*/ 538386 w 538386"/>
              <a:gd name="connsiteY2" fmla="*/ 296699 h 593398"/>
              <a:gd name="connsiteX3" fmla="*/ 241687 w 538386"/>
              <a:gd name="connsiteY3" fmla="*/ 593398 h 593398"/>
              <a:gd name="connsiteX4" fmla="*/ 0 w 538386"/>
              <a:gd name="connsiteY4" fmla="*/ 593398 h 59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86" h="593398">
                <a:moveTo>
                  <a:pt x="0" y="0"/>
                </a:moveTo>
                <a:lnTo>
                  <a:pt x="241687" y="0"/>
                </a:lnTo>
                <a:cubicBezTo>
                  <a:pt x="405549" y="0"/>
                  <a:pt x="538386" y="132837"/>
                  <a:pt x="538386" y="296699"/>
                </a:cubicBezTo>
                <a:cubicBezTo>
                  <a:pt x="538386" y="460561"/>
                  <a:pt x="405549" y="593398"/>
                  <a:pt x="241687" y="593398"/>
                </a:cubicBezTo>
                <a:lnTo>
                  <a:pt x="0" y="593398"/>
                </a:lnTo>
                <a:close/>
              </a:path>
            </a:pathLst>
          </a:cu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5" grpId="0"/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6"/>
          <p:cNvSpPr txBox="1">
            <a:spLocks noChangeArrowheads="1"/>
          </p:cNvSpPr>
          <p:nvPr/>
        </p:nvSpPr>
        <p:spPr bwMode="auto">
          <a:xfrm>
            <a:off x="723900" y="1637003"/>
            <a:ext cx="10442084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（</a:t>
            </a: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）</a:t>
            </a: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 5.3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和</a:t>
            </a: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5.30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大小相等，意义也相同。               </a:t>
            </a: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(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　   　</a:t>
            </a: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)</a:t>
            </a:r>
          </a:p>
          <a:p>
            <a:pPr marL="0" indent="0" defTabSz="457200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（</a:t>
            </a: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） </a:t>
            </a: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3.996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保留两位小数约是</a:t>
            </a: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4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。                          </a:t>
            </a: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( 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　  　</a:t>
            </a: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)</a:t>
            </a:r>
          </a:p>
          <a:p>
            <a:pPr marL="0" indent="0" defTabSz="457200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（</a:t>
            </a: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3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）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如果一个两位小数取近似值是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7.6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，那么这个数的最大值是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7.64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。（        ） </a:t>
            </a:r>
            <a:endParaRPr lang="en-US" altLang="zh-CN" sz="2800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 marL="0" indent="0" defTabSz="457200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（</a:t>
            </a: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4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）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两个数相乘，积一定大于其中任何一个因数。（        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）</a:t>
            </a:r>
            <a:endParaRPr lang="en-US" altLang="zh-CN" sz="2800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9288342" y="1808196"/>
            <a:ext cx="493713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400" b="1" kern="100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  <a:sym typeface="Times New Roman" panose="02020603050405020304"/>
              </a:rPr>
              <a:t>×</a:t>
            </a:r>
            <a:endParaRPr lang="zh-CN" altLang="en-US" sz="1800" dirty="0">
              <a:solidFill>
                <a:prstClr val="black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8394580" y="2355818"/>
            <a:ext cx="1387475" cy="5762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808355" defTabSz="4572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400" b="1" kern="100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  <a:sym typeface="Times New Roman" panose="02020603050405020304"/>
              </a:rPr>
              <a:t> ×</a:t>
            </a:r>
          </a:p>
        </p:txBody>
      </p:sp>
      <p:sp>
        <p:nvSpPr>
          <p:cNvPr id="6" name="矩形 5"/>
          <p:cNvSpPr/>
          <p:nvPr/>
        </p:nvSpPr>
        <p:spPr>
          <a:xfrm>
            <a:off x="723900" y="723845"/>
            <a:ext cx="1980029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4572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判断对错。</a:t>
            </a:r>
          </a:p>
        </p:txBody>
      </p:sp>
      <p:sp>
        <p:nvSpPr>
          <p:cNvPr id="7" name="矩形 6"/>
          <p:cNvSpPr/>
          <p:nvPr/>
        </p:nvSpPr>
        <p:spPr>
          <a:xfrm>
            <a:off x="8750020" y="4297367"/>
            <a:ext cx="1387475" cy="5762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808355" defTabSz="4572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400" b="1" kern="100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  <a:sym typeface="Times New Roman" panose="02020603050405020304"/>
              </a:rPr>
              <a:t> ×</a:t>
            </a:r>
          </a:p>
        </p:txBody>
      </p:sp>
      <p:sp>
        <p:nvSpPr>
          <p:cNvPr id="8" name="矩形 7"/>
          <p:cNvSpPr/>
          <p:nvPr/>
        </p:nvSpPr>
        <p:spPr>
          <a:xfrm>
            <a:off x="1921634" y="3603828"/>
            <a:ext cx="1246175" cy="5799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808355" defTabSz="4572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400" b="1" kern="100" dirty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  <a:sym typeface="Times New Roman" panose="02020603050405020304"/>
              </a:rPr>
              <a:t> </a:t>
            </a:r>
            <a:r>
              <a:rPr lang="en-US" altLang="zh-CN" sz="2400" b="1" kern="100" dirty="0" smtClean="0">
                <a:solidFill>
                  <a:srgbClr val="FF0000"/>
                </a:solidFill>
                <a:latin typeface="Times New Roman" panose="02020603050405020304"/>
                <a:ea typeface="宋体" panose="02010600030101010101" pitchFamily="2" charset="-122"/>
                <a:sym typeface="Times New Roman" panose="02020603050405020304"/>
              </a:rPr>
              <a:t>√</a:t>
            </a:r>
            <a:endParaRPr lang="en-US" altLang="zh-CN" sz="2400" b="1" kern="100" dirty="0">
              <a:solidFill>
                <a:srgbClr val="FF0000"/>
              </a:solidFill>
              <a:latin typeface="Times New Roman" panose="02020603050405020304"/>
              <a:ea typeface="宋体" panose="02010600030101010101" pitchFamily="2" charset="-122"/>
              <a:sym typeface="Times New Roman" panose="02020603050405020304"/>
            </a:endParaRPr>
          </a:p>
        </p:txBody>
      </p:sp>
      <p:sp>
        <p:nvSpPr>
          <p:cNvPr id="10" name="任意多边形 9"/>
          <p:cNvSpPr/>
          <p:nvPr/>
        </p:nvSpPr>
        <p:spPr>
          <a:xfrm>
            <a:off x="72638" y="796478"/>
            <a:ext cx="538386" cy="593398"/>
          </a:xfrm>
          <a:custGeom>
            <a:avLst/>
            <a:gdLst>
              <a:gd name="connsiteX0" fmla="*/ 0 w 538386"/>
              <a:gd name="connsiteY0" fmla="*/ 0 h 593398"/>
              <a:gd name="connsiteX1" fmla="*/ 241687 w 538386"/>
              <a:gd name="connsiteY1" fmla="*/ 0 h 593398"/>
              <a:gd name="connsiteX2" fmla="*/ 538386 w 538386"/>
              <a:gd name="connsiteY2" fmla="*/ 296699 h 593398"/>
              <a:gd name="connsiteX3" fmla="*/ 241687 w 538386"/>
              <a:gd name="connsiteY3" fmla="*/ 593398 h 593398"/>
              <a:gd name="connsiteX4" fmla="*/ 0 w 538386"/>
              <a:gd name="connsiteY4" fmla="*/ 593398 h 59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86" h="593398">
                <a:moveTo>
                  <a:pt x="0" y="0"/>
                </a:moveTo>
                <a:lnTo>
                  <a:pt x="241687" y="0"/>
                </a:lnTo>
                <a:cubicBezTo>
                  <a:pt x="405549" y="0"/>
                  <a:pt x="538386" y="132837"/>
                  <a:pt x="538386" y="296699"/>
                </a:cubicBezTo>
                <a:cubicBezTo>
                  <a:pt x="538386" y="460561"/>
                  <a:pt x="405549" y="593398"/>
                  <a:pt x="241687" y="593398"/>
                </a:cubicBezTo>
                <a:lnTo>
                  <a:pt x="0" y="593398"/>
                </a:lnTo>
                <a:close/>
              </a:path>
            </a:pathLst>
          </a:cu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椭圆 21"/>
          <p:cNvSpPr/>
          <p:nvPr/>
        </p:nvSpPr>
        <p:spPr>
          <a:xfrm>
            <a:off x="3022900" y="2135428"/>
            <a:ext cx="1649288" cy="864691"/>
          </a:xfrm>
          <a:prstGeom prst="ellipse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i="0" u="none" strike="noStrike" kern="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7827288" y="2128198"/>
            <a:ext cx="1649288" cy="864691"/>
          </a:xfrm>
          <a:prstGeom prst="ellipse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i="0" u="none" strike="noStrike" kern="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5386285" y="733078"/>
            <a:ext cx="797345" cy="702518"/>
          </a:xfrm>
          <a:prstGeom prst="ellipse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i="0" u="none" strike="noStrike" kern="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TextBox 36"/>
          <p:cNvSpPr txBox="1">
            <a:spLocks noChangeArrowheads="1"/>
          </p:cNvSpPr>
          <p:nvPr/>
        </p:nvSpPr>
        <p:spPr bwMode="auto">
          <a:xfrm>
            <a:off x="707392" y="723845"/>
            <a:ext cx="10836908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两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个因数的积保留两位小数是</a:t>
            </a: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4.77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，它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的准确值可能是下面哪些数？</a:t>
            </a:r>
          </a:p>
        </p:txBody>
      </p:sp>
      <p:sp>
        <p:nvSpPr>
          <p:cNvPr id="26" name="矩形 1"/>
          <p:cNvSpPr>
            <a:spLocks noChangeArrowheads="1"/>
          </p:cNvSpPr>
          <p:nvPr/>
        </p:nvSpPr>
        <p:spPr bwMode="auto">
          <a:xfrm>
            <a:off x="1630562" y="2198442"/>
            <a:ext cx="8305105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4.779   </a:t>
            </a: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   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4.769     </a:t>
            </a: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  4.764       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4.781    </a:t>
            </a: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  4.773  </a:t>
            </a:r>
            <a:endParaRPr lang="zh-CN" altLang="en-US" sz="2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7" name="云形标注 26"/>
          <p:cNvSpPr/>
          <p:nvPr/>
        </p:nvSpPr>
        <p:spPr>
          <a:xfrm>
            <a:off x="1785886" y="3871200"/>
            <a:ext cx="1395465" cy="742635"/>
          </a:xfrm>
          <a:prstGeom prst="cloudCallout">
            <a:avLst>
              <a:gd name="adj1" fmla="val -38394"/>
              <a:gd name="adj2" fmla="val -110297"/>
            </a:avLst>
          </a:prstGeom>
          <a:solidFill>
            <a:srgbClr val="A1C450"/>
          </a:solidFill>
          <a:ln w="9525" cap="flat" cmpd="sng" algn="ctr">
            <a:noFill/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4.78</a:t>
            </a:r>
            <a:endParaRPr kumimoji="0" lang="zh-CN" altLang="en-US" sz="280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云形标注 27"/>
          <p:cNvSpPr/>
          <p:nvPr/>
        </p:nvSpPr>
        <p:spPr>
          <a:xfrm>
            <a:off x="3586086" y="3871200"/>
            <a:ext cx="1395465" cy="742635"/>
          </a:xfrm>
          <a:prstGeom prst="cloudCallout">
            <a:avLst>
              <a:gd name="adj1" fmla="val -41621"/>
              <a:gd name="adj2" fmla="val -149074"/>
            </a:avLst>
          </a:prstGeom>
          <a:solidFill>
            <a:srgbClr val="A1C450"/>
          </a:solidFill>
          <a:ln w="9525" cap="flat" cmpd="sng" algn="ctr">
            <a:noFill/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4.77</a:t>
            </a:r>
            <a:endParaRPr kumimoji="0" lang="zh-CN" altLang="en-US" sz="280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9" name="云形标注 28"/>
          <p:cNvSpPr/>
          <p:nvPr/>
        </p:nvSpPr>
        <p:spPr>
          <a:xfrm>
            <a:off x="5386286" y="3871200"/>
            <a:ext cx="1395465" cy="742635"/>
          </a:xfrm>
          <a:prstGeom prst="cloudCallout">
            <a:avLst>
              <a:gd name="adj1" fmla="val -49152"/>
              <a:gd name="adj2" fmla="val -112135"/>
            </a:avLst>
          </a:prstGeom>
          <a:solidFill>
            <a:srgbClr val="A1C450"/>
          </a:solidFill>
          <a:ln w="9525" cap="flat" cmpd="sng" algn="ctr">
            <a:noFill/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4.76</a:t>
            </a:r>
            <a:endParaRPr kumimoji="0" lang="zh-CN" altLang="en-US" sz="280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0" name="云形标注 29"/>
          <p:cNvSpPr/>
          <p:nvPr/>
        </p:nvSpPr>
        <p:spPr>
          <a:xfrm>
            <a:off x="7186486" y="3871200"/>
            <a:ext cx="1395465" cy="742635"/>
          </a:xfrm>
          <a:prstGeom prst="cloudCallout">
            <a:avLst>
              <a:gd name="adj1" fmla="val -54042"/>
              <a:gd name="adj2" fmla="val -110297"/>
            </a:avLst>
          </a:prstGeom>
          <a:solidFill>
            <a:srgbClr val="A1C450"/>
          </a:solidFill>
          <a:ln w="9525" cap="flat" cmpd="sng" algn="ctr">
            <a:noFill/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4.78</a:t>
            </a:r>
            <a:endParaRPr kumimoji="0" lang="zh-CN" altLang="en-US" sz="280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云形标注 30"/>
          <p:cNvSpPr/>
          <p:nvPr/>
        </p:nvSpPr>
        <p:spPr>
          <a:xfrm>
            <a:off x="8778844" y="3885661"/>
            <a:ext cx="1395465" cy="742635"/>
          </a:xfrm>
          <a:prstGeom prst="cloudCallout">
            <a:avLst>
              <a:gd name="adj1" fmla="val -54042"/>
              <a:gd name="adj2" fmla="val -110297"/>
            </a:avLst>
          </a:prstGeom>
          <a:solidFill>
            <a:srgbClr val="A1C450"/>
          </a:solidFill>
          <a:ln w="9525" cap="flat" cmpd="sng" algn="ctr">
            <a:noFill/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4.77</a:t>
            </a:r>
            <a:endParaRPr kumimoji="0" lang="zh-CN" altLang="en-US" sz="280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任意多边形 12"/>
          <p:cNvSpPr/>
          <p:nvPr/>
        </p:nvSpPr>
        <p:spPr>
          <a:xfrm>
            <a:off x="72638" y="796478"/>
            <a:ext cx="538386" cy="593398"/>
          </a:xfrm>
          <a:custGeom>
            <a:avLst/>
            <a:gdLst>
              <a:gd name="connsiteX0" fmla="*/ 0 w 538386"/>
              <a:gd name="connsiteY0" fmla="*/ 0 h 593398"/>
              <a:gd name="connsiteX1" fmla="*/ 241687 w 538386"/>
              <a:gd name="connsiteY1" fmla="*/ 0 h 593398"/>
              <a:gd name="connsiteX2" fmla="*/ 538386 w 538386"/>
              <a:gd name="connsiteY2" fmla="*/ 296699 h 593398"/>
              <a:gd name="connsiteX3" fmla="*/ 241687 w 538386"/>
              <a:gd name="connsiteY3" fmla="*/ 593398 h 593398"/>
              <a:gd name="connsiteX4" fmla="*/ 0 w 538386"/>
              <a:gd name="connsiteY4" fmla="*/ 593398 h 59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86" h="593398">
                <a:moveTo>
                  <a:pt x="0" y="0"/>
                </a:moveTo>
                <a:lnTo>
                  <a:pt x="241687" y="0"/>
                </a:lnTo>
                <a:cubicBezTo>
                  <a:pt x="405549" y="0"/>
                  <a:pt x="538386" y="132837"/>
                  <a:pt x="538386" y="296699"/>
                </a:cubicBezTo>
                <a:cubicBezTo>
                  <a:pt x="538386" y="460561"/>
                  <a:pt x="405549" y="593398"/>
                  <a:pt x="241687" y="593398"/>
                </a:cubicBezTo>
                <a:lnTo>
                  <a:pt x="0" y="593398"/>
                </a:lnTo>
                <a:close/>
              </a:path>
            </a:pathLst>
          </a:cu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6" grpId="0"/>
      <p:bldP spid="27" grpId="0" animBg="1"/>
      <p:bldP spid="28" grpId="0" animBg="1"/>
      <p:bldP spid="29" grpId="0" animBg="1"/>
      <p:bldP spid="30" grpId="0" animBg="1"/>
      <p:bldP spid="3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36"/>
          <p:cNvSpPr txBox="1">
            <a:spLocks noChangeArrowheads="1"/>
          </p:cNvSpPr>
          <p:nvPr/>
        </p:nvSpPr>
        <p:spPr bwMode="auto">
          <a:xfrm>
            <a:off x="1744125" y="1905372"/>
            <a:ext cx="842645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 4.05×6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≈            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                    </a:t>
            </a: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0.63×14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≈</a:t>
            </a: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  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pSp>
        <p:nvGrpSpPr>
          <p:cNvPr id="16" name="组合 15"/>
          <p:cNvGrpSpPr/>
          <p:nvPr/>
        </p:nvGrpSpPr>
        <p:grpSpPr bwMode="auto">
          <a:xfrm>
            <a:off x="2001688" y="3059797"/>
            <a:ext cx="1750203" cy="1433498"/>
            <a:chOff x="817424" y="4579975"/>
            <a:chExt cx="1751044" cy="1434030"/>
          </a:xfrm>
        </p:grpSpPr>
        <p:graphicFrame>
          <p:nvGraphicFramePr>
            <p:cNvPr id="17" name="对象 5"/>
            <p:cNvGraphicFramePr>
              <a:graphicFrameLocks noChangeAspect="1"/>
            </p:cNvGraphicFramePr>
            <p:nvPr/>
          </p:nvGraphicFramePr>
          <p:xfrm>
            <a:off x="890649" y="5074677"/>
            <a:ext cx="24765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" r:id="rId3" imgW="3352800" imgH="3657600" progId="Equation.DSMT4">
                    <p:embed/>
                  </p:oleObj>
                </mc:Choice>
                <mc:Fallback>
                  <p:oleObj r:id="rId3" imgW="3352800" imgH="3657600" progId="Equation.DSMT4">
                    <p:embed/>
                    <p:pic>
                      <p:nvPicPr>
                        <p:cNvPr id="0" name="图片 2048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90649" y="5074677"/>
                          <a:ext cx="247650" cy="279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直接连接符 17"/>
            <p:cNvCxnSpPr/>
            <p:nvPr/>
          </p:nvCxnSpPr>
          <p:spPr>
            <a:xfrm>
              <a:off x="817424" y="5456600"/>
              <a:ext cx="1543792" cy="0"/>
            </a:xfrm>
            <a:prstGeom prst="lin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</a:ln>
            <a:effectLst/>
          </p:spPr>
        </p:cxnSp>
        <p:sp>
          <p:nvSpPr>
            <p:cNvPr id="19" name="矩形 17"/>
            <p:cNvSpPr>
              <a:spLocks noChangeArrowheads="1"/>
            </p:cNvSpPr>
            <p:nvPr/>
          </p:nvSpPr>
          <p:spPr bwMode="auto">
            <a:xfrm>
              <a:off x="1205720" y="4579975"/>
              <a:ext cx="1325039" cy="523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Times New Roman" panose="02020603050405020304" pitchFamily="18" charset="0"/>
                </a:rPr>
                <a:t>4. 0  5 </a:t>
              </a:r>
              <a:endParaRPr kumimoji="0" lang="zh-CN" altLang="en-US" sz="2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" name="矩形 18"/>
            <p:cNvSpPr>
              <a:spLocks noChangeArrowheads="1"/>
            </p:cNvSpPr>
            <p:nvPr/>
          </p:nvSpPr>
          <p:spPr bwMode="auto">
            <a:xfrm>
              <a:off x="2022561" y="4978379"/>
              <a:ext cx="406075" cy="523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Times New Roman" panose="02020603050405020304" pitchFamily="18" charset="0"/>
                </a:rPr>
                <a:t>6</a:t>
              </a:r>
              <a:endParaRPr kumimoji="0" lang="zh-CN" altLang="en-US" sz="2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1" name="矩形 19"/>
            <p:cNvSpPr>
              <a:spLocks noChangeArrowheads="1"/>
            </p:cNvSpPr>
            <p:nvPr/>
          </p:nvSpPr>
          <p:spPr bwMode="auto">
            <a:xfrm>
              <a:off x="821638" y="5490591"/>
              <a:ext cx="1746830" cy="5234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defTabSz="4572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Times New Roman" panose="02020603050405020304" pitchFamily="18" charset="0"/>
                </a:rPr>
                <a:t>2  4. </a:t>
              </a:r>
              <a:r>
                <a:rPr kumimoji="0" lang="en-US" altLang="zh-CN" sz="28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Times New Roman" panose="02020603050405020304" pitchFamily="18" charset="0"/>
                </a:rPr>
                <a:t>3  0 </a:t>
              </a:r>
              <a:endParaRPr kumimoji="0" lang="zh-CN" altLang="en-US" sz="2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37" name="矩形 19"/>
          <p:cNvSpPr>
            <a:spLocks noChangeArrowheads="1"/>
          </p:cNvSpPr>
          <p:nvPr/>
        </p:nvSpPr>
        <p:spPr bwMode="auto">
          <a:xfrm>
            <a:off x="3340552" y="2039196"/>
            <a:ext cx="7344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24 </a:t>
            </a:r>
            <a:endParaRPr kumimoji="0" lang="zh-CN" altLang="en-US" sz="28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矩形 9"/>
          <p:cNvSpPr>
            <a:spLocks noChangeArrowheads="1"/>
          </p:cNvSpPr>
          <p:nvPr/>
        </p:nvSpPr>
        <p:spPr bwMode="auto">
          <a:xfrm>
            <a:off x="8278701" y="1910788"/>
            <a:ext cx="1114425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 9 </a:t>
            </a:r>
            <a:endParaRPr kumimoji="0" lang="zh-CN" altLang="en-US" sz="28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34710" y="711569"/>
            <a:ext cx="5211683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列竖式计算。（得数保留整数）</a:t>
            </a:r>
          </a:p>
        </p:txBody>
      </p:sp>
      <p:grpSp>
        <p:nvGrpSpPr>
          <p:cNvPr id="4" name="组合 3"/>
          <p:cNvGrpSpPr/>
          <p:nvPr/>
        </p:nvGrpSpPr>
        <p:grpSpPr>
          <a:xfrm>
            <a:off x="6673539" y="2793237"/>
            <a:ext cx="2354007" cy="2985576"/>
            <a:chOff x="6673539" y="2793237"/>
            <a:chExt cx="2354007" cy="2985576"/>
          </a:xfrm>
        </p:grpSpPr>
        <p:grpSp>
          <p:nvGrpSpPr>
            <p:cNvPr id="22" name="组合 21"/>
            <p:cNvGrpSpPr/>
            <p:nvPr/>
          </p:nvGrpSpPr>
          <p:grpSpPr bwMode="auto">
            <a:xfrm>
              <a:off x="6673539" y="2793237"/>
              <a:ext cx="2354007" cy="2985576"/>
              <a:chOff x="4330700" y="4534055"/>
              <a:chExt cx="2355029" cy="2982817"/>
            </a:xfrm>
          </p:grpSpPr>
          <p:graphicFrame>
            <p:nvGraphicFramePr>
              <p:cNvPr id="23" name="对象 7"/>
              <p:cNvGraphicFramePr>
                <a:graphicFrameLocks noChangeAspect="1"/>
              </p:cNvGraphicFramePr>
              <p:nvPr/>
            </p:nvGraphicFramePr>
            <p:xfrm>
              <a:off x="4330700" y="5208025"/>
              <a:ext cx="247650" cy="279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2" r:id="rId5" imgW="3352800" imgH="3657600" progId="Equation.DSMT4">
                      <p:embed/>
                    </p:oleObj>
                  </mc:Choice>
                  <mc:Fallback>
                    <p:oleObj r:id="rId5" imgW="3352800" imgH="3657600" progId="Equation.DSMT4">
                      <p:embed/>
                      <p:pic>
                        <p:nvPicPr>
                          <p:cNvPr id="0" name="图片 2049"/>
                          <p:cNvPicPr>
                            <a:picLocks noChangeAspect="1"/>
                          </p:cNvPicPr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4330700" y="5208025"/>
                            <a:ext cx="247650" cy="2794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4" name="直接连接符 23"/>
              <p:cNvCxnSpPr/>
              <p:nvPr/>
            </p:nvCxnSpPr>
            <p:spPr>
              <a:xfrm>
                <a:off x="4464168" y="5554521"/>
                <a:ext cx="1543720" cy="0"/>
              </a:xfrm>
              <a:prstGeom prst="line">
                <a:avLst/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</p:cxnSp>
          <p:sp>
            <p:nvSpPr>
              <p:cNvPr id="25" name="矩形 16"/>
              <p:cNvSpPr>
                <a:spLocks noChangeArrowheads="1"/>
              </p:cNvSpPr>
              <p:nvPr/>
            </p:nvSpPr>
            <p:spPr bwMode="auto">
              <a:xfrm>
                <a:off x="4679113" y="5487424"/>
                <a:ext cx="2006616" cy="20294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indent="952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514350" marR="0" lvl="0" indent="-514350" defTabSz="91440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rabicPlain" startAt="2"/>
                  <a:defRPr/>
                </a:pPr>
                <a:r>
                  <a:rPr kumimoji="0" lang="en-US" altLang="zh-CN" sz="280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5  2</a:t>
                </a:r>
              </a:p>
              <a:p>
                <a:pPr marR="0" lvl="0" indent="0" defTabSz="91440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defRPr/>
                </a:pPr>
                <a:r>
                  <a:rPr lang="en-US" altLang="zh-CN" sz="2800" kern="0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6   3</a:t>
                </a:r>
                <a:r>
                  <a:rPr kumimoji="0" lang="en-US" altLang="zh-CN" sz="280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                                                                   </a:t>
                </a:r>
                <a:r>
                  <a:rPr kumimoji="0" lang="en-US" altLang="zh-CN" sz="280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8. </a:t>
                </a:r>
                <a:r>
                  <a:rPr kumimoji="0" lang="en-US" altLang="zh-CN" sz="280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 8  </a:t>
                </a:r>
                <a:r>
                  <a:rPr kumimoji="0" lang="en-US" altLang="zh-CN" sz="280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2</a:t>
                </a:r>
                <a:endParaRPr kumimoji="0" lang="zh-CN" altLang="en-US" sz="2800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  <a:sym typeface="Times New Roman" panose="02020603050405020304" pitchFamily="18" charset="0"/>
                </a:endParaRPr>
              </a:p>
            </p:txBody>
          </p:sp>
          <p:sp>
            <p:nvSpPr>
              <p:cNvPr id="26" name="矩形 25"/>
              <p:cNvSpPr>
                <a:spLocks noChangeArrowheads="1"/>
              </p:cNvSpPr>
              <p:nvPr/>
            </p:nvSpPr>
            <p:spPr bwMode="auto">
              <a:xfrm>
                <a:off x="4578350" y="4534055"/>
                <a:ext cx="1315355" cy="7379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indent="952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95250" defTabSz="91440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0. 6  3</a:t>
                </a:r>
              </a:p>
            </p:txBody>
          </p:sp>
          <p:sp>
            <p:nvSpPr>
              <p:cNvPr id="27" name="矩形 26"/>
              <p:cNvSpPr>
                <a:spLocks noChangeArrowheads="1"/>
              </p:cNvSpPr>
              <p:nvPr/>
            </p:nvSpPr>
            <p:spPr bwMode="auto">
              <a:xfrm>
                <a:off x="4907514" y="4952490"/>
                <a:ext cx="1184888" cy="7379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indent="952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95250" defTabSz="91440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 1  4</a:t>
                </a:r>
              </a:p>
            </p:txBody>
          </p:sp>
        </p:grpSp>
        <p:cxnSp>
          <p:nvCxnSpPr>
            <p:cNvPr id="39" name="直接连接符 38"/>
            <p:cNvCxnSpPr/>
            <p:nvPr/>
          </p:nvCxnSpPr>
          <p:spPr bwMode="auto">
            <a:xfrm>
              <a:off x="6891427" y="5002896"/>
              <a:ext cx="1543050" cy="0"/>
            </a:xfrm>
            <a:prstGeom prst="lin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</a:ln>
            <a:effectLst/>
          </p:spPr>
        </p:cxnSp>
      </p:grpSp>
      <p:sp>
        <p:nvSpPr>
          <p:cNvPr id="28" name="任意多边形 27"/>
          <p:cNvSpPr/>
          <p:nvPr/>
        </p:nvSpPr>
        <p:spPr>
          <a:xfrm>
            <a:off x="72638" y="796478"/>
            <a:ext cx="538386" cy="593398"/>
          </a:xfrm>
          <a:custGeom>
            <a:avLst/>
            <a:gdLst>
              <a:gd name="connsiteX0" fmla="*/ 0 w 538386"/>
              <a:gd name="connsiteY0" fmla="*/ 0 h 593398"/>
              <a:gd name="connsiteX1" fmla="*/ 241687 w 538386"/>
              <a:gd name="connsiteY1" fmla="*/ 0 h 593398"/>
              <a:gd name="connsiteX2" fmla="*/ 538386 w 538386"/>
              <a:gd name="connsiteY2" fmla="*/ 296699 h 593398"/>
              <a:gd name="connsiteX3" fmla="*/ 241687 w 538386"/>
              <a:gd name="connsiteY3" fmla="*/ 593398 h 593398"/>
              <a:gd name="connsiteX4" fmla="*/ 0 w 538386"/>
              <a:gd name="connsiteY4" fmla="*/ 593398 h 59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86" h="593398">
                <a:moveTo>
                  <a:pt x="0" y="0"/>
                </a:moveTo>
                <a:lnTo>
                  <a:pt x="241687" y="0"/>
                </a:lnTo>
                <a:cubicBezTo>
                  <a:pt x="405549" y="0"/>
                  <a:pt x="538386" y="132837"/>
                  <a:pt x="538386" y="296699"/>
                </a:cubicBezTo>
                <a:cubicBezTo>
                  <a:pt x="538386" y="460561"/>
                  <a:pt x="405549" y="593398"/>
                  <a:pt x="241687" y="593398"/>
                </a:cubicBezTo>
                <a:lnTo>
                  <a:pt x="0" y="593398"/>
                </a:lnTo>
                <a:close/>
              </a:path>
            </a:pathLst>
          </a:cu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37" grpId="0"/>
      <p:bldP spid="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6"/>
          <p:cNvSpPr txBox="1">
            <a:spLocks noChangeArrowheads="1"/>
          </p:cNvSpPr>
          <p:nvPr/>
        </p:nvSpPr>
        <p:spPr bwMode="auto">
          <a:xfrm>
            <a:off x="341831" y="735434"/>
            <a:ext cx="10574829" cy="1308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0850" indent="-4508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indent="0" defTabSz="457200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张宏走一步的平均长度是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0.62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米，他沿一条跑道走了一圈，一共走了 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645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步。这条跑道的长大约是多少米？（得数保留整数）</a:t>
            </a:r>
          </a:p>
        </p:txBody>
      </p:sp>
      <p:sp>
        <p:nvSpPr>
          <p:cNvPr id="3" name="矩形 2"/>
          <p:cNvSpPr/>
          <p:nvPr/>
        </p:nvSpPr>
        <p:spPr>
          <a:xfrm>
            <a:off x="3257550" y="2917840"/>
            <a:ext cx="548259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28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 </a:t>
            </a:r>
            <a:r>
              <a:rPr lang="en-US" altLang="zh-CN" sz="28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0.62×645</a:t>
            </a:r>
            <a:r>
              <a:rPr lang="zh-CN" altLang="en-US" sz="28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＝</a:t>
            </a:r>
            <a:r>
              <a:rPr lang="en-US" altLang="zh-CN" sz="28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399.9≈400(</a:t>
            </a:r>
            <a:r>
              <a:rPr lang="zh-CN" altLang="en-US" sz="28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米</a:t>
            </a:r>
            <a:r>
              <a:rPr lang="en-US" altLang="zh-CN" sz="2800" kern="1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)</a:t>
            </a:r>
            <a:endParaRPr lang="en-US" altLang="zh-CN" sz="2800" kern="1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Times New Roman" panose="02020603050405020304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2820497" y="4530026"/>
            <a:ext cx="550054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 答：这条跑道的长大约</a:t>
            </a:r>
            <a:r>
              <a:rPr lang="zh-CN" altLang="en-US" sz="2800" kern="1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是</a:t>
            </a:r>
            <a:r>
              <a:rPr lang="en-US" altLang="zh-CN" sz="2800" kern="1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400</a:t>
            </a:r>
            <a:r>
              <a:rPr lang="zh-CN" altLang="en-US" sz="2800" kern="1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米</a:t>
            </a:r>
            <a:r>
              <a:rPr lang="zh-CN" altLang="en-US" sz="28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。</a:t>
            </a:r>
          </a:p>
        </p:txBody>
      </p:sp>
      <p:sp>
        <p:nvSpPr>
          <p:cNvPr id="7" name="任意多边形 6"/>
          <p:cNvSpPr/>
          <p:nvPr/>
        </p:nvSpPr>
        <p:spPr>
          <a:xfrm>
            <a:off x="72638" y="796478"/>
            <a:ext cx="538386" cy="593398"/>
          </a:xfrm>
          <a:custGeom>
            <a:avLst/>
            <a:gdLst>
              <a:gd name="connsiteX0" fmla="*/ 0 w 538386"/>
              <a:gd name="connsiteY0" fmla="*/ 0 h 593398"/>
              <a:gd name="connsiteX1" fmla="*/ 241687 w 538386"/>
              <a:gd name="connsiteY1" fmla="*/ 0 h 593398"/>
              <a:gd name="connsiteX2" fmla="*/ 538386 w 538386"/>
              <a:gd name="connsiteY2" fmla="*/ 296699 h 593398"/>
              <a:gd name="connsiteX3" fmla="*/ 241687 w 538386"/>
              <a:gd name="connsiteY3" fmla="*/ 593398 h 593398"/>
              <a:gd name="connsiteX4" fmla="*/ 0 w 538386"/>
              <a:gd name="connsiteY4" fmla="*/ 593398 h 59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86" h="593398">
                <a:moveTo>
                  <a:pt x="0" y="0"/>
                </a:moveTo>
                <a:lnTo>
                  <a:pt x="241687" y="0"/>
                </a:lnTo>
                <a:cubicBezTo>
                  <a:pt x="405549" y="0"/>
                  <a:pt x="538386" y="132837"/>
                  <a:pt x="538386" y="296699"/>
                </a:cubicBezTo>
                <a:cubicBezTo>
                  <a:pt x="538386" y="460561"/>
                  <a:pt x="405549" y="593398"/>
                  <a:pt x="241687" y="593398"/>
                </a:cubicBezTo>
                <a:lnTo>
                  <a:pt x="0" y="593398"/>
                </a:lnTo>
                <a:close/>
              </a:path>
            </a:pathLst>
          </a:cu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6"/>
          <p:cNvSpPr txBox="1">
            <a:spLocks noChangeArrowheads="1"/>
          </p:cNvSpPr>
          <p:nvPr/>
        </p:nvSpPr>
        <p:spPr bwMode="auto">
          <a:xfrm>
            <a:off x="648337" y="727153"/>
            <a:ext cx="10918823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0850" indent="-4508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defTabSz="457200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一个用篱笆墙围成的长方形菜园子，长是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14.8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米，宽是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8.6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米。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菜园子的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面积大约是多少平方米？篱笆墙大约有多长？（得数保留整数）</a:t>
            </a:r>
          </a:p>
        </p:txBody>
      </p:sp>
      <p:sp>
        <p:nvSpPr>
          <p:cNvPr id="3" name="矩形 2"/>
          <p:cNvSpPr/>
          <p:nvPr/>
        </p:nvSpPr>
        <p:spPr>
          <a:xfrm>
            <a:off x="2061305" y="2584936"/>
            <a:ext cx="8092886" cy="16859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28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菜园子面积：</a:t>
            </a:r>
            <a:r>
              <a:rPr lang="en-US" altLang="zh-CN" sz="28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14.8×8.6</a:t>
            </a:r>
            <a:r>
              <a:rPr lang="zh-CN" altLang="en-US" sz="28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＝</a:t>
            </a:r>
            <a:r>
              <a:rPr lang="en-US" altLang="zh-CN" sz="28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127.28≈127(</a:t>
            </a:r>
            <a:r>
              <a:rPr lang="zh-CN" altLang="en-US" sz="28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平方米</a:t>
            </a:r>
            <a:r>
              <a:rPr lang="en-US" altLang="zh-CN" sz="28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)</a:t>
            </a:r>
          </a:p>
          <a:p>
            <a:pPr defTabSz="457200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28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篱笆墙的长：</a:t>
            </a:r>
            <a:r>
              <a:rPr lang="en-US" altLang="zh-CN" sz="28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(14.8</a:t>
            </a:r>
            <a:r>
              <a:rPr lang="zh-CN" altLang="en-US" sz="28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＋</a:t>
            </a:r>
            <a:r>
              <a:rPr lang="en-US" altLang="zh-CN" sz="28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8.6)×2</a:t>
            </a:r>
            <a:r>
              <a:rPr lang="zh-CN" altLang="en-US" sz="28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＝</a:t>
            </a:r>
            <a:r>
              <a:rPr lang="en-US" altLang="zh-CN" sz="28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46.8≈47(</a:t>
            </a:r>
            <a:r>
              <a:rPr lang="zh-CN" altLang="en-US" sz="28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米</a:t>
            </a:r>
            <a:r>
              <a:rPr lang="en-US" altLang="zh-CN" sz="2800" kern="1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)</a:t>
            </a:r>
          </a:p>
        </p:txBody>
      </p:sp>
      <p:sp>
        <p:nvSpPr>
          <p:cNvPr id="6" name="矩形 5"/>
          <p:cNvSpPr/>
          <p:nvPr/>
        </p:nvSpPr>
        <p:spPr>
          <a:xfrm>
            <a:off x="1437996" y="4743636"/>
            <a:ext cx="978517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 答：菜园子的面积大约</a:t>
            </a:r>
            <a:r>
              <a:rPr lang="zh-CN" altLang="en-US" sz="2800" kern="1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是</a:t>
            </a:r>
            <a:r>
              <a:rPr lang="en-US" altLang="zh-CN" sz="2800" kern="1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127</a:t>
            </a:r>
            <a:r>
              <a:rPr lang="zh-CN" altLang="en-US" sz="2800" kern="1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平方米，篱笆</a:t>
            </a:r>
            <a:r>
              <a:rPr lang="zh-CN" altLang="en-US" sz="28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墙大约</a:t>
            </a:r>
            <a:r>
              <a:rPr lang="zh-CN" altLang="en-US" sz="2800" kern="1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有</a:t>
            </a:r>
            <a:r>
              <a:rPr lang="en-US" altLang="zh-CN" sz="2800" kern="1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47</a:t>
            </a:r>
            <a:r>
              <a:rPr lang="zh-CN" altLang="en-US" sz="2800" kern="1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米长。</a:t>
            </a:r>
            <a:endParaRPr lang="zh-CN" altLang="en-US" dirty="0"/>
          </a:p>
        </p:txBody>
      </p:sp>
      <p:sp>
        <p:nvSpPr>
          <p:cNvPr id="7" name="任意多边形 6"/>
          <p:cNvSpPr/>
          <p:nvPr/>
        </p:nvSpPr>
        <p:spPr>
          <a:xfrm>
            <a:off x="72638" y="796478"/>
            <a:ext cx="538386" cy="593398"/>
          </a:xfrm>
          <a:custGeom>
            <a:avLst/>
            <a:gdLst>
              <a:gd name="connsiteX0" fmla="*/ 0 w 538386"/>
              <a:gd name="connsiteY0" fmla="*/ 0 h 593398"/>
              <a:gd name="connsiteX1" fmla="*/ 241687 w 538386"/>
              <a:gd name="connsiteY1" fmla="*/ 0 h 593398"/>
              <a:gd name="connsiteX2" fmla="*/ 538386 w 538386"/>
              <a:gd name="connsiteY2" fmla="*/ 296699 h 593398"/>
              <a:gd name="connsiteX3" fmla="*/ 241687 w 538386"/>
              <a:gd name="connsiteY3" fmla="*/ 593398 h 593398"/>
              <a:gd name="connsiteX4" fmla="*/ 0 w 538386"/>
              <a:gd name="connsiteY4" fmla="*/ 593398 h 59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86" h="593398">
                <a:moveTo>
                  <a:pt x="0" y="0"/>
                </a:moveTo>
                <a:lnTo>
                  <a:pt x="241687" y="0"/>
                </a:lnTo>
                <a:cubicBezTo>
                  <a:pt x="405549" y="0"/>
                  <a:pt x="538386" y="132837"/>
                  <a:pt x="538386" y="296699"/>
                </a:cubicBezTo>
                <a:cubicBezTo>
                  <a:pt x="538386" y="460561"/>
                  <a:pt x="405549" y="593398"/>
                  <a:pt x="241687" y="593398"/>
                </a:cubicBezTo>
                <a:lnTo>
                  <a:pt x="0" y="593398"/>
                </a:lnTo>
                <a:close/>
              </a:path>
            </a:pathLst>
          </a:cu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3674950" y="2750852"/>
            <a:ext cx="6762571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0.17×0.17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＝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0.0289≈0.03(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平方米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)</a:t>
            </a:r>
          </a:p>
        </p:txBody>
      </p:sp>
      <p:sp>
        <p:nvSpPr>
          <p:cNvPr id="8" name="TextBox 36"/>
          <p:cNvSpPr txBox="1">
            <a:spLocks noChangeArrowheads="1"/>
          </p:cNvSpPr>
          <p:nvPr/>
        </p:nvSpPr>
        <p:spPr bwMode="auto">
          <a:xfrm>
            <a:off x="796924" y="735434"/>
            <a:ext cx="10574829" cy="1308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0850" indent="-4508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defTabSz="457200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一只仪表的表面是正方形，边长是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0.17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米，它的面积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大约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是多少平方米？（得数保留两位小数）</a:t>
            </a:r>
          </a:p>
        </p:txBody>
      </p:sp>
      <p:sp>
        <p:nvSpPr>
          <p:cNvPr id="9" name="矩形 8"/>
          <p:cNvSpPr/>
          <p:nvPr/>
        </p:nvSpPr>
        <p:spPr>
          <a:xfrm>
            <a:off x="3674950" y="4131427"/>
            <a:ext cx="5569153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4572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答：它的面积大约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是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0.03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平方米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。</a:t>
            </a:r>
          </a:p>
        </p:txBody>
      </p:sp>
      <p:sp>
        <p:nvSpPr>
          <p:cNvPr id="11" name="任意多边形 10"/>
          <p:cNvSpPr/>
          <p:nvPr/>
        </p:nvSpPr>
        <p:spPr>
          <a:xfrm>
            <a:off x="72638" y="796478"/>
            <a:ext cx="538386" cy="593398"/>
          </a:xfrm>
          <a:custGeom>
            <a:avLst/>
            <a:gdLst>
              <a:gd name="connsiteX0" fmla="*/ 0 w 538386"/>
              <a:gd name="connsiteY0" fmla="*/ 0 h 593398"/>
              <a:gd name="connsiteX1" fmla="*/ 241687 w 538386"/>
              <a:gd name="connsiteY1" fmla="*/ 0 h 593398"/>
              <a:gd name="connsiteX2" fmla="*/ 538386 w 538386"/>
              <a:gd name="connsiteY2" fmla="*/ 296699 h 593398"/>
              <a:gd name="connsiteX3" fmla="*/ 241687 w 538386"/>
              <a:gd name="connsiteY3" fmla="*/ 593398 h 593398"/>
              <a:gd name="connsiteX4" fmla="*/ 0 w 538386"/>
              <a:gd name="connsiteY4" fmla="*/ 593398 h 59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86" h="593398">
                <a:moveTo>
                  <a:pt x="0" y="0"/>
                </a:moveTo>
                <a:lnTo>
                  <a:pt x="241687" y="0"/>
                </a:lnTo>
                <a:cubicBezTo>
                  <a:pt x="405549" y="0"/>
                  <a:pt x="538386" y="132837"/>
                  <a:pt x="538386" y="296699"/>
                </a:cubicBezTo>
                <a:cubicBezTo>
                  <a:pt x="538386" y="460561"/>
                  <a:pt x="405549" y="593398"/>
                  <a:pt x="241687" y="593398"/>
                </a:cubicBezTo>
                <a:lnTo>
                  <a:pt x="0" y="593398"/>
                </a:lnTo>
                <a:close/>
              </a:path>
            </a:pathLst>
          </a:cu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5828666" y="3779029"/>
            <a:ext cx="498475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8.9×0.81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＝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7.209≈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7.2(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元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)</a:t>
            </a:r>
          </a:p>
        </p:txBody>
      </p:sp>
      <p:sp>
        <p:nvSpPr>
          <p:cNvPr id="8" name="TextBox 36"/>
          <p:cNvSpPr txBox="1">
            <a:spLocks noChangeArrowheads="1"/>
          </p:cNvSpPr>
          <p:nvPr/>
        </p:nvSpPr>
        <p:spPr bwMode="auto">
          <a:xfrm>
            <a:off x="813481" y="734883"/>
            <a:ext cx="10574829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0850" indent="-4508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 defTabSz="457200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妈妈从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香港出差归来，送给红红一个文具盒，这个文具盒的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价钱是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8.9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港元。当时的汇率如下图所示。当时这个文具盒的价钱折合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人民币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大约多少元？（根据自己的经验确定保留几位小数）</a:t>
            </a:r>
          </a:p>
        </p:txBody>
      </p:sp>
      <p:sp>
        <p:nvSpPr>
          <p:cNvPr id="9" name="矩形 8"/>
          <p:cNvSpPr/>
          <p:nvPr/>
        </p:nvSpPr>
        <p:spPr>
          <a:xfrm>
            <a:off x="4549141" y="5263570"/>
            <a:ext cx="7326629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4572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答：这个文具盒的价钱折合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人民币大约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7.2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元。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0" name="任意多边形 9"/>
          <p:cNvSpPr/>
          <p:nvPr/>
        </p:nvSpPr>
        <p:spPr>
          <a:xfrm>
            <a:off x="72638" y="796478"/>
            <a:ext cx="538386" cy="593398"/>
          </a:xfrm>
          <a:custGeom>
            <a:avLst/>
            <a:gdLst>
              <a:gd name="connsiteX0" fmla="*/ 0 w 538386"/>
              <a:gd name="connsiteY0" fmla="*/ 0 h 593398"/>
              <a:gd name="connsiteX1" fmla="*/ 241687 w 538386"/>
              <a:gd name="connsiteY1" fmla="*/ 0 h 593398"/>
              <a:gd name="connsiteX2" fmla="*/ 538386 w 538386"/>
              <a:gd name="connsiteY2" fmla="*/ 296699 h 593398"/>
              <a:gd name="connsiteX3" fmla="*/ 241687 w 538386"/>
              <a:gd name="connsiteY3" fmla="*/ 593398 h 593398"/>
              <a:gd name="connsiteX4" fmla="*/ 0 w 538386"/>
              <a:gd name="connsiteY4" fmla="*/ 593398 h 59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86" h="593398">
                <a:moveTo>
                  <a:pt x="0" y="0"/>
                </a:moveTo>
                <a:lnTo>
                  <a:pt x="241687" y="0"/>
                </a:lnTo>
                <a:cubicBezTo>
                  <a:pt x="405549" y="0"/>
                  <a:pt x="538386" y="132837"/>
                  <a:pt x="538386" y="296699"/>
                </a:cubicBezTo>
                <a:cubicBezTo>
                  <a:pt x="538386" y="460561"/>
                  <a:pt x="405549" y="593398"/>
                  <a:pt x="241687" y="593398"/>
                </a:cubicBezTo>
                <a:lnTo>
                  <a:pt x="0" y="593398"/>
                </a:lnTo>
                <a:close/>
              </a:path>
            </a:pathLst>
          </a:cu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209863" y="2858171"/>
            <a:ext cx="4110677" cy="3166824"/>
          </a:xfrm>
          <a:prstGeom prst="round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中国银行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港元兑换人民币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8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元</a:t>
            </a:r>
          </a:p>
          <a:p>
            <a:pPr algn="just"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美元兑换人民币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29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元</a:t>
            </a:r>
          </a:p>
          <a:p>
            <a:pPr algn="just"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0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日元兑换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人民币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7.60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元</a:t>
            </a:r>
          </a:p>
          <a:p>
            <a:pPr algn="just">
              <a:lnSpc>
                <a:spcPct val="150000"/>
              </a:lnSpc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.....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4951653" y="3446324"/>
            <a:ext cx="6430522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320.1×6.29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＝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2013.429≈2013.4(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元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)</a:t>
            </a:r>
          </a:p>
        </p:txBody>
      </p:sp>
      <p:sp>
        <p:nvSpPr>
          <p:cNvPr id="8" name="TextBox 36"/>
          <p:cNvSpPr txBox="1">
            <a:spLocks noChangeArrowheads="1"/>
          </p:cNvSpPr>
          <p:nvPr/>
        </p:nvSpPr>
        <p:spPr bwMode="auto">
          <a:xfrm>
            <a:off x="807346" y="736466"/>
            <a:ext cx="10574829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0850" indent="-4508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 defTabSz="457200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妈妈从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香港出差归来，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送给姥姥一块手表，这个手表的价钱是</a:t>
            </a: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320.1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美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元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。当时的汇率如下图所示。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当时这块手表的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价钱折合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人民币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大约多少元？（根据自己的经验确定保留几位小数）</a:t>
            </a:r>
          </a:p>
        </p:txBody>
      </p:sp>
      <p:sp>
        <p:nvSpPr>
          <p:cNvPr id="9" name="矩形 8"/>
          <p:cNvSpPr/>
          <p:nvPr/>
        </p:nvSpPr>
        <p:spPr>
          <a:xfrm>
            <a:off x="4264916" y="5037383"/>
            <a:ext cx="766800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4572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答：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这块手表的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价钱折合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人民币大约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2013.4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元。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0" name="任意多边形 9"/>
          <p:cNvSpPr/>
          <p:nvPr/>
        </p:nvSpPr>
        <p:spPr>
          <a:xfrm>
            <a:off x="72638" y="796478"/>
            <a:ext cx="538386" cy="593398"/>
          </a:xfrm>
          <a:custGeom>
            <a:avLst/>
            <a:gdLst>
              <a:gd name="connsiteX0" fmla="*/ 0 w 538386"/>
              <a:gd name="connsiteY0" fmla="*/ 0 h 593398"/>
              <a:gd name="connsiteX1" fmla="*/ 241687 w 538386"/>
              <a:gd name="connsiteY1" fmla="*/ 0 h 593398"/>
              <a:gd name="connsiteX2" fmla="*/ 538386 w 538386"/>
              <a:gd name="connsiteY2" fmla="*/ 296699 h 593398"/>
              <a:gd name="connsiteX3" fmla="*/ 241687 w 538386"/>
              <a:gd name="connsiteY3" fmla="*/ 593398 h 593398"/>
              <a:gd name="connsiteX4" fmla="*/ 0 w 538386"/>
              <a:gd name="connsiteY4" fmla="*/ 593398 h 59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86" h="593398">
                <a:moveTo>
                  <a:pt x="0" y="0"/>
                </a:moveTo>
                <a:lnTo>
                  <a:pt x="241687" y="0"/>
                </a:lnTo>
                <a:cubicBezTo>
                  <a:pt x="405549" y="0"/>
                  <a:pt x="538386" y="132837"/>
                  <a:pt x="538386" y="296699"/>
                </a:cubicBezTo>
                <a:cubicBezTo>
                  <a:pt x="538386" y="460561"/>
                  <a:pt x="405549" y="593398"/>
                  <a:pt x="241687" y="593398"/>
                </a:cubicBezTo>
                <a:lnTo>
                  <a:pt x="0" y="593398"/>
                </a:lnTo>
                <a:close/>
              </a:path>
            </a:pathLst>
          </a:cu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209863" y="2858171"/>
            <a:ext cx="4110677" cy="3166824"/>
          </a:xfrm>
          <a:prstGeom prst="round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中国银行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港元兑换人民币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8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元</a:t>
            </a:r>
          </a:p>
          <a:p>
            <a:pPr algn="just"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美元兑换人民币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29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元</a:t>
            </a:r>
          </a:p>
          <a:p>
            <a:pPr algn="just"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0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日元兑换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人民币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7.60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元</a:t>
            </a:r>
          </a:p>
          <a:p>
            <a:pPr algn="just">
              <a:lnSpc>
                <a:spcPct val="150000"/>
              </a:lnSpc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.....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1013452" y="1235991"/>
            <a:ext cx="10088137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.</a:t>
            </a:r>
            <a:r>
              <a:rPr lang="zh-CN" altLang="en-US" sz="2800" b="1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掌握</a:t>
            </a:r>
            <a:r>
              <a:rPr lang="zh-CN" altLang="en-US" sz="28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</a:t>
            </a:r>
            <a:r>
              <a:rPr lang="zh-CN" altLang="en-US" sz="2800" b="1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“四舍五入法”取积的近似数</a:t>
            </a:r>
            <a:r>
              <a:rPr lang="zh-CN" altLang="en-US" sz="28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</a:t>
            </a:r>
            <a:r>
              <a:rPr lang="zh-CN" altLang="en-US" sz="2800" b="1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方法</a:t>
            </a:r>
            <a:r>
              <a:rPr lang="en-US" altLang="zh-CN" sz="28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800" b="1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感受</a:t>
            </a:r>
            <a:r>
              <a:rPr lang="zh-CN" altLang="en-US" sz="28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求积的近似数的必要性</a:t>
            </a:r>
            <a:r>
              <a:rPr lang="zh-CN" altLang="en-US" sz="2800" b="1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2800" b="1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2.</a:t>
            </a:r>
            <a:r>
              <a:rPr lang="zh-CN" altLang="en-US" sz="28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经历利用小数乘法、近似数两方面的知识迁移来探索求积的近似数的</a:t>
            </a:r>
            <a:r>
              <a:rPr lang="zh-CN" altLang="en-US" sz="2800" b="1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过程</a:t>
            </a:r>
            <a:r>
              <a:rPr lang="en-US" altLang="zh-CN" sz="2800" b="1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800" b="1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提高</a:t>
            </a:r>
            <a:r>
              <a:rPr lang="zh-CN" altLang="en-US" sz="28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自主学习能力</a:t>
            </a:r>
            <a:r>
              <a:rPr lang="zh-CN" altLang="en-US" sz="2800" b="1" dirty="0" smtClean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。</a:t>
            </a:r>
            <a:endParaRPr lang="zh-CN" altLang="en-US" sz="2800" b="1" dirty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3.</a:t>
            </a:r>
            <a:r>
              <a:rPr lang="zh-CN" altLang="en-US" sz="2800" b="1" dirty="0">
                <a:solidFill>
                  <a:prstClr val="black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在解决问题的过程中，使学生经历有条理的思考过程，体会数学知识间的内在联系，体验数学学习的乐趣。</a:t>
            </a:r>
            <a:endParaRPr lang="zh-CN" altLang="zh-CN" sz="2800" b="1" dirty="0" smtClean="0">
              <a:solidFill>
                <a:prstClr val="black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02172" y="3335995"/>
            <a:ext cx="1143000" cy="4381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89432" y="2026825"/>
            <a:ext cx="1133475" cy="4381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5903473" y="3702919"/>
            <a:ext cx="5899513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4000÷100×7.6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＝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304(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元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)</a:t>
            </a:r>
          </a:p>
        </p:txBody>
      </p:sp>
      <p:sp>
        <p:nvSpPr>
          <p:cNvPr id="8" name="TextBox 36"/>
          <p:cNvSpPr txBox="1">
            <a:spLocks noChangeArrowheads="1"/>
          </p:cNvSpPr>
          <p:nvPr/>
        </p:nvSpPr>
        <p:spPr bwMode="auto">
          <a:xfrm>
            <a:off x="807346" y="736466"/>
            <a:ext cx="10574829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0850" indent="-4508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 defTabSz="457200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妈妈从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香港出差归来，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送给小姨一套化妆盒，这套化妆盒的价钱是</a:t>
            </a: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4000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日元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。当时的汇率如下图所示。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当时这套化妆盒的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价钱折合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人民币多少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元？（根据自己的经验确定保留几位小数）</a:t>
            </a:r>
          </a:p>
        </p:txBody>
      </p:sp>
      <p:sp>
        <p:nvSpPr>
          <p:cNvPr id="9" name="矩形 8"/>
          <p:cNvSpPr/>
          <p:nvPr/>
        </p:nvSpPr>
        <p:spPr>
          <a:xfrm>
            <a:off x="4463293" y="5134080"/>
            <a:ext cx="6918882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4572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答：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这套化妆盒的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价钱折合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人民币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304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元。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0" name="任意多边形 9"/>
          <p:cNvSpPr/>
          <p:nvPr/>
        </p:nvSpPr>
        <p:spPr>
          <a:xfrm>
            <a:off x="72638" y="796478"/>
            <a:ext cx="538386" cy="593398"/>
          </a:xfrm>
          <a:custGeom>
            <a:avLst/>
            <a:gdLst>
              <a:gd name="connsiteX0" fmla="*/ 0 w 538386"/>
              <a:gd name="connsiteY0" fmla="*/ 0 h 593398"/>
              <a:gd name="connsiteX1" fmla="*/ 241687 w 538386"/>
              <a:gd name="connsiteY1" fmla="*/ 0 h 593398"/>
              <a:gd name="connsiteX2" fmla="*/ 538386 w 538386"/>
              <a:gd name="connsiteY2" fmla="*/ 296699 h 593398"/>
              <a:gd name="connsiteX3" fmla="*/ 241687 w 538386"/>
              <a:gd name="connsiteY3" fmla="*/ 593398 h 593398"/>
              <a:gd name="connsiteX4" fmla="*/ 0 w 538386"/>
              <a:gd name="connsiteY4" fmla="*/ 593398 h 59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86" h="593398">
                <a:moveTo>
                  <a:pt x="0" y="0"/>
                </a:moveTo>
                <a:lnTo>
                  <a:pt x="241687" y="0"/>
                </a:lnTo>
                <a:cubicBezTo>
                  <a:pt x="405549" y="0"/>
                  <a:pt x="538386" y="132837"/>
                  <a:pt x="538386" y="296699"/>
                </a:cubicBezTo>
                <a:cubicBezTo>
                  <a:pt x="538386" y="460561"/>
                  <a:pt x="405549" y="593398"/>
                  <a:pt x="241687" y="593398"/>
                </a:cubicBezTo>
                <a:lnTo>
                  <a:pt x="0" y="593398"/>
                </a:lnTo>
                <a:close/>
              </a:path>
            </a:pathLst>
          </a:cu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圆角矩形 1"/>
          <p:cNvSpPr/>
          <p:nvPr/>
        </p:nvSpPr>
        <p:spPr>
          <a:xfrm>
            <a:off x="209863" y="2858171"/>
            <a:ext cx="4110677" cy="3166824"/>
          </a:xfrm>
          <a:prstGeom prst="round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中国银行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港元兑换人民币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0.8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元</a:t>
            </a:r>
          </a:p>
          <a:p>
            <a:pPr algn="just"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美元兑换人民币</a:t>
            </a: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6.29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元</a:t>
            </a:r>
          </a:p>
          <a:p>
            <a:pPr algn="just">
              <a:lnSpc>
                <a:spcPct val="150000"/>
              </a:lnSpc>
            </a:pPr>
            <a:r>
              <a:rPr lang="en-US" altLang="zh-CN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0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日元兑换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人民币</a:t>
            </a:r>
            <a:r>
              <a:rPr lang="en-US" altLang="zh-CN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7.60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元</a:t>
            </a:r>
          </a:p>
          <a:p>
            <a:pPr algn="just">
              <a:lnSpc>
                <a:spcPct val="150000"/>
              </a:lnSpc>
            </a:pP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.....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6"/>
          <p:cNvSpPr txBox="1">
            <a:spLocks noChangeArrowheads="1"/>
          </p:cNvSpPr>
          <p:nvPr/>
        </p:nvSpPr>
        <p:spPr bwMode="auto">
          <a:xfrm>
            <a:off x="791445" y="2205586"/>
            <a:ext cx="1032688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73050" indent="-2730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indent="177800" defTabSz="457200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0.42×2.38=                                   0.95×0.95=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4457061" y="2349198"/>
            <a:ext cx="11673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lvl="0" defTabSz="45720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≈</a:t>
            </a:r>
            <a:r>
              <a:rPr kumimoji="0" lang="en-US" altLang="zh-CN" sz="280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1.00</a:t>
            </a:r>
            <a:endParaRPr kumimoji="0" lang="zh-CN" altLang="en-US" sz="280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9858327" y="2205586"/>
            <a:ext cx="1346844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indent="1778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457200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≈0.90</a:t>
            </a:r>
          </a:p>
        </p:txBody>
      </p:sp>
      <p:sp>
        <p:nvSpPr>
          <p:cNvPr id="23" name="圆角矩形标注 22"/>
          <p:cNvSpPr/>
          <p:nvPr/>
        </p:nvSpPr>
        <p:spPr>
          <a:xfrm>
            <a:off x="2680262" y="4012241"/>
            <a:ext cx="8862592" cy="1379678"/>
          </a:xfrm>
          <a:prstGeom prst="wedgeRoundRectCallout">
            <a:avLst>
              <a:gd name="adj1" fmla="val -55363"/>
              <a:gd name="adj2" fmla="val -4699"/>
              <a:gd name="adj3" fmla="val 16667"/>
            </a:avLst>
          </a:prstGeom>
          <a:solidFill>
            <a:srgbClr val="EA976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lnSpc>
                <a:spcPct val="150000"/>
              </a:lnSpc>
            </a:pP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辨析：要求保留小数位数时，积的近似值末尾的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能去掉。</a:t>
            </a:r>
          </a:p>
        </p:txBody>
      </p:sp>
      <p:sp>
        <p:nvSpPr>
          <p:cNvPr id="24" name="矩形 23"/>
          <p:cNvSpPr/>
          <p:nvPr/>
        </p:nvSpPr>
        <p:spPr>
          <a:xfrm>
            <a:off x="791445" y="683925"/>
            <a:ext cx="4374916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4572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计算。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(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得数保留两位小数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)</a:t>
            </a:r>
          </a:p>
        </p:txBody>
      </p:sp>
      <p:sp>
        <p:nvSpPr>
          <p:cNvPr id="10" name="任意多边形 9"/>
          <p:cNvSpPr/>
          <p:nvPr/>
        </p:nvSpPr>
        <p:spPr>
          <a:xfrm>
            <a:off x="72638" y="796478"/>
            <a:ext cx="538386" cy="593398"/>
          </a:xfrm>
          <a:custGeom>
            <a:avLst/>
            <a:gdLst>
              <a:gd name="connsiteX0" fmla="*/ 0 w 538386"/>
              <a:gd name="connsiteY0" fmla="*/ 0 h 593398"/>
              <a:gd name="connsiteX1" fmla="*/ 241687 w 538386"/>
              <a:gd name="connsiteY1" fmla="*/ 0 h 593398"/>
              <a:gd name="connsiteX2" fmla="*/ 538386 w 538386"/>
              <a:gd name="connsiteY2" fmla="*/ 296699 h 593398"/>
              <a:gd name="connsiteX3" fmla="*/ 241687 w 538386"/>
              <a:gd name="connsiteY3" fmla="*/ 593398 h 593398"/>
              <a:gd name="connsiteX4" fmla="*/ 0 w 538386"/>
              <a:gd name="connsiteY4" fmla="*/ 593398 h 59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86" h="593398">
                <a:moveTo>
                  <a:pt x="0" y="0"/>
                </a:moveTo>
                <a:lnTo>
                  <a:pt x="241687" y="0"/>
                </a:lnTo>
                <a:cubicBezTo>
                  <a:pt x="405549" y="0"/>
                  <a:pt x="538386" y="132837"/>
                  <a:pt x="538386" y="296699"/>
                </a:cubicBezTo>
                <a:cubicBezTo>
                  <a:pt x="538386" y="460561"/>
                  <a:pt x="405549" y="593398"/>
                  <a:pt x="241687" y="593398"/>
                </a:cubicBezTo>
                <a:lnTo>
                  <a:pt x="0" y="593398"/>
                </a:lnTo>
                <a:close/>
              </a:path>
            </a:pathLst>
          </a:cu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9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252665" y="2349198"/>
            <a:ext cx="13211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0.9996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8879465" y="2350265"/>
            <a:ext cx="13211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0.9025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3" grpId="0" animBg="1"/>
      <p:bldP spid="2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29"/>
          <p:cNvSpPr txBox="1">
            <a:spLocks noChangeArrowheads="1"/>
          </p:cNvSpPr>
          <p:nvPr/>
        </p:nvSpPr>
        <p:spPr bwMode="auto">
          <a:xfrm>
            <a:off x="1004814" y="693915"/>
            <a:ext cx="3057247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猕猴桃的含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糖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量。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 cstate="email">
            <a:clrChange>
              <a:clrFrom>
                <a:srgbClr val="FCF4E8"/>
              </a:clrFrom>
              <a:clrTo>
                <a:srgbClr val="FCF4E8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43059" y="1985070"/>
            <a:ext cx="4163085" cy="2590911"/>
          </a:xfrm>
          <a:prstGeom prst="rect">
            <a:avLst/>
          </a:prstGeom>
        </p:spPr>
      </p:pic>
      <p:sp>
        <p:nvSpPr>
          <p:cNvPr id="14" name="圆角矩形标注 13"/>
          <p:cNvSpPr/>
          <p:nvPr/>
        </p:nvSpPr>
        <p:spPr>
          <a:xfrm>
            <a:off x="6401430" y="1669385"/>
            <a:ext cx="4253078" cy="2123291"/>
          </a:xfrm>
          <a:prstGeom prst="wedgeRoundRectCallout">
            <a:avLst>
              <a:gd name="adj1" fmla="val -62526"/>
              <a:gd name="adj2" fmla="val -13349"/>
              <a:gd name="adj3" fmla="val 16667"/>
            </a:avLst>
          </a:prstGeom>
          <a:solidFill>
            <a:srgbClr val="BAE1F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lnSpc>
                <a:spcPct val="150000"/>
              </a:lnSpc>
            </a:pP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你知道吗？猕猴桃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含糖量很高。每千克猕猴桃含糖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08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千克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~0.14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千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圆角矩形标注 11"/>
          <p:cNvSpPr/>
          <p:nvPr/>
        </p:nvSpPr>
        <p:spPr>
          <a:xfrm>
            <a:off x="3006090" y="2004904"/>
            <a:ext cx="5234940" cy="797588"/>
          </a:xfrm>
          <a:prstGeom prst="wedgeRoundRectCallout">
            <a:avLst>
              <a:gd name="adj1" fmla="val 55437"/>
              <a:gd name="adj2" fmla="val -12215"/>
              <a:gd name="adj3" fmla="val 16667"/>
            </a:avLst>
          </a:prstGeom>
          <a:solidFill>
            <a:srgbClr val="D573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lnSpc>
                <a:spcPct val="150000"/>
              </a:lnSpc>
            </a:pP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你会列式吗？应该怎样计算呢？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3006090" y="2908162"/>
            <a:ext cx="6055568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0.08×0.6= </a:t>
            </a: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         (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千克）</a:t>
            </a:r>
            <a:endParaRPr lang="zh-CN" altLang="en-US" sz="2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圆角矩形 22"/>
          <p:cNvSpPr/>
          <p:nvPr/>
        </p:nvSpPr>
        <p:spPr>
          <a:xfrm>
            <a:off x="901538" y="1427280"/>
            <a:ext cx="864096" cy="491918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TextBox 29"/>
          <p:cNvSpPr txBox="1">
            <a:spLocks noChangeArrowheads="1"/>
          </p:cNvSpPr>
          <p:nvPr/>
        </p:nvSpPr>
        <p:spPr bwMode="auto">
          <a:xfrm>
            <a:off x="901538" y="619909"/>
            <a:ext cx="973979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）每千克猕猴桃含糖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0.08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千克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~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0.14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千克。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0.6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千克猕猴桃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至少 含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糖多少千克？ </a:t>
            </a:r>
          </a:p>
        </p:txBody>
      </p:sp>
      <p:grpSp>
        <p:nvGrpSpPr>
          <p:cNvPr id="25" name="组合 24"/>
          <p:cNvGrpSpPr/>
          <p:nvPr/>
        </p:nvGrpSpPr>
        <p:grpSpPr bwMode="auto">
          <a:xfrm>
            <a:off x="2596957" y="3759115"/>
            <a:ext cx="5644073" cy="1711323"/>
            <a:chOff x="1282904" y="3427411"/>
            <a:chExt cx="3920440" cy="1711449"/>
          </a:xfrm>
        </p:grpSpPr>
        <p:grpSp>
          <p:nvGrpSpPr>
            <p:cNvPr id="26" name="组合 13"/>
            <p:cNvGrpSpPr/>
            <p:nvPr/>
          </p:nvGrpSpPr>
          <p:grpSpPr bwMode="auto">
            <a:xfrm>
              <a:off x="1282904" y="3427411"/>
              <a:ext cx="3920440" cy="1711449"/>
              <a:chOff x="1282904" y="3427411"/>
              <a:chExt cx="3920440" cy="1711449"/>
            </a:xfrm>
          </p:grpSpPr>
          <p:grpSp>
            <p:nvGrpSpPr>
              <p:cNvPr id="28" name="组合 4"/>
              <p:cNvGrpSpPr/>
              <p:nvPr/>
            </p:nvGrpSpPr>
            <p:grpSpPr bwMode="auto">
              <a:xfrm>
                <a:off x="1282904" y="3427411"/>
                <a:ext cx="3920440" cy="1711449"/>
                <a:chOff x="1282904" y="3427411"/>
                <a:chExt cx="3920440" cy="1711449"/>
              </a:xfrm>
            </p:grpSpPr>
            <p:sp>
              <p:nvSpPr>
                <p:cNvPr id="30" name="矩形 29"/>
                <p:cNvSpPr/>
                <p:nvPr/>
              </p:nvSpPr>
              <p:spPr>
                <a:xfrm>
                  <a:off x="1282904" y="3427411"/>
                  <a:ext cx="3920440" cy="1711449"/>
                </a:xfrm>
                <a:prstGeom prst="rect">
                  <a:avLst/>
                </a:prstGeom>
                <a:noFill/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defTabSz="914400" eaLnBrk="0" fontAlgn="auto" latinLnBrk="0" hangingPunct="0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80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  <a:sym typeface="+mn-ea"/>
                    </a:rPr>
                    <a:t>           8                        0. 0  8</a:t>
                  </a:r>
                </a:p>
                <a:p>
                  <a:pPr marL="0" marR="0" lvl="0" indent="0" defTabSz="914400" eaLnBrk="0" fontAlgn="auto" latinLnBrk="0" hangingPunct="0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80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  <a:sym typeface="+mn-ea"/>
                    </a:rPr>
                    <a:t>×       </a:t>
                  </a:r>
                  <a:r>
                    <a:rPr kumimoji="0" lang="en-US" altLang="zh-CN" sz="280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  <a:sym typeface="+mn-ea"/>
                    </a:rPr>
                    <a:t> 6                     </a:t>
                  </a:r>
                  <a:r>
                    <a:rPr kumimoji="0" lang="en-US" altLang="zh-CN" sz="280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  <a:sym typeface="+mn-ea"/>
                    </a:rPr>
                    <a:t>×  </a:t>
                  </a:r>
                  <a:r>
                    <a:rPr kumimoji="0" lang="en-US" altLang="zh-CN" sz="280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  <a:sym typeface="+mn-ea"/>
                    </a:rPr>
                    <a:t>   </a:t>
                  </a:r>
                  <a:r>
                    <a:rPr kumimoji="0" lang="en-US" altLang="zh-CN" sz="280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  <a:sym typeface="+mn-ea"/>
                    </a:rPr>
                    <a:t>0. 6</a:t>
                  </a:r>
                </a:p>
                <a:p>
                  <a:pPr marL="0" marR="0" lvl="0" indent="0" defTabSz="914400" eaLnBrk="0" fontAlgn="auto" latinLnBrk="0" hangingPunct="0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80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  <a:sym typeface="+mn-ea"/>
                    </a:rPr>
                    <a:t>       4  8                    0. 0  4  8</a:t>
                  </a:r>
                </a:p>
              </p:txBody>
            </p:sp>
            <p:cxnSp>
              <p:nvCxnSpPr>
                <p:cNvPr id="31" name="直接连接符 30"/>
                <p:cNvCxnSpPr/>
                <p:nvPr/>
              </p:nvCxnSpPr>
              <p:spPr>
                <a:xfrm>
                  <a:off x="1378137" y="4559380"/>
                  <a:ext cx="1011061" cy="0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rgbClr val="4F81BD"/>
                  </a:solidFill>
                  <a:prstDash val="solid"/>
                </a:ln>
                <a:effectLst/>
              </p:spPr>
            </p:cxnSp>
          </p:grpSp>
          <p:cxnSp>
            <p:nvCxnSpPr>
              <p:cNvPr id="29" name="直接箭头连接符 28"/>
              <p:cNvCxnSpPr/>
              <p:nvPr/>
            </p:nvCxnSpPr>
            <p:spPr bwMode="auto">
              <a:xfrm>
                <a:off x="2532049" y="4818162"/>
                <a:ext cx="960269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  <a:tailEnd type="arrow"/>
              </a:ln>
              <a:effectLst/>
            </p:spPr>
          </p:cxnSp>
        </p:grpSp>
        <p:cxnSp>
          <p:nvCxnSpPr>
            <p:cNvPr id="27" name="直接连接符 26"/>
            <p:cNvCxnSpPr/>
            <p:nvPr/>
          </p:nvCxnSpPr>
          <p:spPr>
            <a:xfrm>
              <a:off x="3838333" y="4559380"/>
              <a:ext cx="1171370" cy="0"/>
            </a:xfrm>
            <a:prstGeom prst="line">
              <a:avLst/>
            </a:prstGeom>
            <a:noFill/>
            <a:ln w="25400" cap="flat" cmpd="sng" algn="ctr">
              <a:solidFill>
                <a:srgbClr val="4F81BD"/>
              </a:solidFill>
              <a:prstDash val="solid"/>
            </a:ln>
            <a:effectLst/>
          </p:spPr>
        </p:cxnSp>
      </p:grpSp>
      <p:sp>
        <p:nvSpPr>
          <p:cNvPr id="2" name="矩形 1"/>
          <p:cNvSpPr/>
          <p:nvPr/>
        </p:nvSpPr>
        <p:spPr>
          <a:xfrm>
            <a:off x="2301176" y="5984376"/>
            <a:ext cx="66447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答：</a:t>
            </a:r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0.6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千克猕猴桃至少含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糖</a:t>
            </a:r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0.048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千克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。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4810493" y="3054820"/>
            <a:ext cx="12170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0.048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 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8" grpId="0"/>
      <p:bldP spid="23" grpId="0" animBg="1"/>
      <p:bldP spid="2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圆角矩形标注 11"/>
          <p:cNvSpPr/>
          <p:nvPr/>
        </p:nvSpPr>
        <p:spPr>
          <a:xfrm>
            <a:off x="2725952" y="3785169"/>
            <a:ext cx="6005372" cy="690645"/>
          </a:xfrm>
          <a:prstGeom prst="wedgeRoundRectCallout">
            <a:avLst>
              <a:gd name="adj1" fmla="val -55149"/>
              <a:gd name="adj2" fmla="val 44674"/>
              <a:gd name="adj3" fmla="val 16667"/>
            </a:avLst>
          </a:prstGeom>
          <a:solidFill>
            <a:srgbClr val="D5737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lnSpc>
                <a:spcPct val="150000"/>
              </a:lnSpc>
            </a:pP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如果得数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保留两位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数，你会做吗？</a:t>
            </a:r>
            <a:endParaRPr lang="en-US" altLang="zh-CN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2459495" y="2500008"/>
            <a:ext cx="6055568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0.08×0.6= </a:t>
            </a: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0.048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(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千克）</a:t>
            </a:r>
            <a:endParaRPr lang="zh-CN" altLang="en-US" sz="2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圆角矩形标注 18"/>
          <p:cNvSpPr/>
          <p:nvPr/>
        </p:nvSpPr>
        <p:spPr>
          <a:xfrm>
            <a:off x="3655472" y="4884896"/>
            <a:ext cx="4859591" cy="1193640"/>
          </a:xfrm>
          <a:prstGeom prst="wedgeRoundRectCallout">
            <a:avLst>
              <a:gd name="adj1" fmla="val 57153"/>
              <a:gd name="adj2" fmla="val -11860"/>
              <a:gd name="adj3" fmla="val 16667"/>
            </a:avLst>
          </a:prstGeom>
          <a:solidFill>
            <a:srgbClr val="EA976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lnSpc>
                <a:spcPct val="150000"/>
              </a:lnSpc>
            </a:pP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千分位上的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8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，向百分位进</a:t>
            </a:r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所以约等于</a:t>
            </a:r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05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千克。</a:t>
            </a:r>
            <a:endParaRPr lang="en-US" altLang="zh-CN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TextBox 12"/>
          <p:cNvSpPr txBox="1"/>
          <p:nvPr/>
        </p:nvSpPr>
        <p:spPr>
          <a:xfrm>
            <a:off x="6611118" y="2490203"/>
            <a:ext cx="2726064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defRPr sz="280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eaLnBrk="0" hangingPunct="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solidFill>
                  <a:srgbClr val="FF0000"/>
                </a:solidFill>
              </a:rPr>
              <a:t>≈0.05(</a:t>
            </a:r>
            <a:r>
              <a:rPr lang="zh-CN" altLang="en-US" dirty="0">
                <a:solidFill>
                  <a:srgbClr val="FF0000"/>
                </a:solidFill>
              </a:rPr>
              <a:t>千克）</a:t>
            </a:r>
          </a:p>
          <a:p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9" name="TextBox 29"/>
          <p:cNvSpPr txBox="1">
            <a:spLocks noChangeArrowheads="1"/>
          </p:cNvSpPr>
          <p:nvPr/>
        </p:nvSpPr>
        <p:spPr bwMode="auto">
          <a:xfrm>
            <a:off x="901538" y="619909"/>
            <a:ext cx="973979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1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）每千克猕猴桃含糖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0.08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千克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~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0.14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千克。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0.6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千克猕猴桃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至少 含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糖多少千克？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/>
      <p:bldP spid="19" grpId="0" animBg="1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圆角矩形标注 16"/>
          <p:cNvSpPr/>
          <p:nvPr/>
        </p:nvSpPr>
        <p:spPr>
          <a:xfrm>
            <a:off x="2470167" y="2186313"/>
            <a:ext cx="6498911" cy="879061"/>
          </a:xfrm>
          <a:prstGeom prst="wedgeRoundRectCallout">
            <a:avLst>
              <a:gd name="adj1" fmla="val -55054"/>
              <a:gd name="adj2" fmla="val -4743"/>
              <a:gd name="adj3" fmla="val 16667"/>
            </a:avLst>
          </a:prstGeom>
          <a:solidFill>
            <a:srgbClr val="EA976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lnSpc>
                <a:spcPct val="150000"/>
              </a:lnSpc>
            </a:pP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自己试着算一下，得数保留两位小数。</a:t>
            </a:r>
          </a:p>
        </p:txBody>
      </p:sp>
      <p:sp>
        <p:nvSpPr>
          <p:cNvPr id="22" name="圆角矩形 21"/>
          <p:cNvSpPr/>
          <p:nvPr/>
        </p:nvSpPr>
        <p:spPr>
          <a:xfrm>
            <a:off x="10422992" y="819146"/>
            <a:ext cx="869019" cy="472444"/>
          </a:xfrm>
          <a:prstGeom prst="roundRect">
            <a:avLst/>
          </a:prstGeom>
          <a:solidFill>
            <a:srgbClr val="FFC000"/>
          </a:solidFill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280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3042058" y="3271877"/>
            <a:ext cx="5616624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0.14 ×0.6</a:t>
            </a: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=</a:t>
            </a:r>
            <a:endParaRPr lang="zh-CN" altLang="en-US" sz="2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TextBox 14"/>
          <p:cNvSpPr txBox="1"/>
          <p:nvPr/>
        </p:nvSpPr>
        <p:spPr>
          <a:xfrm>
            <a:off x="5889909" y="3414133"/>
            <a:ext cx="2478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≈ </a:t>
            </a:r>
            <a:r>
              <a:rPr lang="en-US" altLang="zh-CN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08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(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千克</a:t>
            </a:r>
            <a:r>
              <a:rPr lang="zh-CN" altLang="en-US" sz="28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）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7" name="组合 26"/>
          <p:cNvGrpSpPr/>
          <p:nvPr/>
        </p:nvGrpSpPr>
        <p:grpSpPr bwMode="auto">
          <a:xfrm>
            <a:off x="2774644" y="4345994"/>
            <a:ext cx="5884038" cy="1711325"/>
            <a:chOff x="1282904" y="3427411"/>
            <a:chExt cx="3920440" cy="1711449"/>
          </a:xfrm>
          <a:solidFill>
            <a:schemeClr val="bg1"/>
          </a:solidFill>
        </p:grpSpPr>
        <p:grpSp>
          <p:nvGrpSpPr>
            <p:cNvPr id="45" name="组合 13"/>
            <p:cNvGrpSpPr/>
            <p:nvPr/>
          </p:nvGrpSpPr>
          <p:grpSpPr bwMode="auto">
            <a:xfrm>
              <a:off x="1282904" y="3427411"/>
              <a:ext cx="3920440" cy="1711449"/>
              <a:chOff x="1282904" y="3427411"/>
              <a:chExt cx="3920440" cy="1711449"/>
            </a:xfrm>
            <a:grpFill/>
          </p:grpSpPr>
          <p:grpSp>
            <p:nvGrpSpPr>
              <p:cNvPr id="47" name="组合 4"/>
              <p:cNvGrpSpPr/>
              <p:nvPr/>
            </p:nvGrpSpPr>
            <p:grpSpPr bwMode="auto">
              <a:xfrm>
                <a:off x="1282904" y="3427411"/>
                <a:ext cx="3920440" cy="1711449"/>
                <a:chOff x="1282904" y="3427411"/>
                <a:chExt cx="3920440" cy="1711449"/>
              </a:xfrm>
              <a:grpFill/>
            </p:grpSpPr>
            <p:sp>
              <p:nvSpPr>
                <p:cNvPr id="49" name="矩形 48"/>
                <p:cNvSpPr/>
                <p:nvPr/>
              </p:nvSpPr>
              <p:spPr>
                <a:xfrm>
                  <a:off x="1282904" y="3427411"/>
                  <a:ext cx="3920440" cy="1711449"/>
                </a:xfrm>
                <a:prstGeom prst="rect">
                  <a:avLst/>
                </a:prstGeom>
                <a:grpFill/>
                <a:ln w="9525" cap="flat" cmpd="sng" algn="ctr">
                  <a:noFill/>
                  <a:prstDash val="solid"/>
                </a:ln>
                <a:effectLst/>
              </p:spPr>
              <p:txBody>
                <a:bodyPr anchor="ctr"/>
                <a:lstStyle/>
                <a:p>
                  <a:pPr marL="0" marR="0" lvl="0" indent="0" defTabSz="914400" eaLnBrk="0" fontAlgn="auto" latinLnBrk="0" hangingPunct="0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80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  <a:sym typeface="+mn-ea"/>
                    </a:rPr>
                    <a:t>       1  4                        0. 1  4</a:t>
                  </a:r>
                </a:p>
                <a:p>
                  <a:pPr marL="0" marR="0" lvl="0" indent="0" defTabSz="914400" eaLnBrk="0" fontAlgn="auto" latinLnBrk="0" hangingPunct="0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80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  <a:sym typeface="+mn-ea"/>
                    </a:rPr>
                    <a:t>×      </a:t>
                  </a:r>
                  <a:r>
                    <a:rPr kumimoji="0" lang="en-US" altLang="zh-CN" sz="280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  <a:sym typeface="+mn-ea"/>
                    </a:rPr>
                    <a:t>   </a:t>
                  </a:r>
                  <a:r>
                    <a:rPr kumimoji="0" lang="en-US" altLang="zh-CN" sz="280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  <a:sym typeface="+mn-ea"/>
                    </a:rPr>
                    <a:t>6                     ×   </a:t>
                  </a:r>
                  <a:r>
                    <a:rPr kumimoji="0" lang="en-US" altLang="zh-CN" sz="280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  <a:sym typeface="+mn-ea"/>
                    </a:rPr>
                    <a:t> 0</a:t>
                  </a:r>
                  <a:r>
                    <a:rPr kumimoji="0" lang="en-US" altLang="zh-CN" sz="280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  <a:sym typeface="+mn-ea"/>
                    </a:rPr>
                    <a:t>. 6</a:t>
                  </a:r>
                </a:p>
                <a:p>
                  <a:pPr marL="0" marR="0" lvl="0" indent="0" defTabSz="914400" eaLnBrk="0" fontAlgn="auto" latinLnBrk="0" hangingPunct="0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80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  <a:sym typeface="+mn-ea"/>
                    </a:rPr>
                    <a:t>      </a:t>
                  </a:r>
                  <a:r>
                    <a:rPr kumimoji="0" lang="en-US" altLang="zh-CN" sz="280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  <a:sym typeface="+mn-ea"/>
                    </a:rPr>
                    <a:t> </a:t>
                  </a:r>
                  <a:r>
                    <a:rPr kumimoji="0" lang="en-US" altLang="zh-CN" sz="280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  <a:sym typeface="+mn-ea"/>
                    </a:rPr>
                    <a:t>8 </a:t>
                  </a:r>
                  <a:r>
                    <a:rPr kumimoji="0" lang="en-US" altLang="zh-CN" sz="280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  <a:sym typeface="+mn-ea"/>
                    </a:rPr>
                    <a:t>  </a:t>
                  </a:r>
                  <a:r>
                    <a:rPr kumimoji="0" lang="en-US" altLang="zh-CN" sz="280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微软雅黑" panose="020B0503020204020204" pitchFamily="34" charset="-122"/>
                      <a:ea typeface="微软雅黑" panose="020B0503020204020204" pitchFamily="34" charset="-122"/>
                      <a:cs typeface="Times New Roman" panose="02020603050405020304" pitchFamily="18" charset="0"/>
                      <a:sym typeface="+mn-ea"/>
                    </a:rPr>
                    <a:t>4                    0. 0  8  4</a:t>
                  </a:r>
                </a:p>
              </p:txBody>
            </p:sp>
            <p:cxnSp>
              <p:nvCxnSpPr>
                <p:cNvPr id="50" name="直接连接符 49"/>
                <p:cNvCxnSpPr/>
                <p:nvPr/>
              </p:nvCxnSpPr>
              <p:spPr>
                <a:xfrm>
                  <a:off x="1378137" y="4559380"/>
                  <a:ext cx="1011061" cy="0"/>
                </a:xfrm>
                <a:prstGeom prst="line">
                  <a:avLst/>
                </a:prstGeom>
                <a:grpFill/>
                <a:ln w="25400" cap="flat" cmpd="sng" algn="ctr">
                  <a:solidFill>
                    <a:srgbClr val="4F81BD"/>
                  </a:solidFill>
                  <a:prstDash val="solid"/>
                </a:ln>
                <a:effectLst/>
              </p:spPr>
            </p:cxnSp>
          </p:grpSp>
          <p:cxnSp>
            <p:nvCxnSpPr>
              <p:cNvPr id="48" name="直接箭头连接符 47"/>
              <p:cNvCxnSpPr/>
              <p:nvPr/>
            </p:nvCxnSpPr>
            <p:spPr bwMode="auto">
              <a:xfrm>
                <a:off x="2532049" y="4818162"/>
                <a:ext cx="960269" cy="0"/>
              </a:xfrm>
              <a:prstGeom prst="straightConnector1">
                <a:avLst/>
              </a:prstGeom>
              <a:grpFill/>
              <a:ln w="25400" cap="flat" cmpd="sng" algn="ctr">
                <a:solidFill>
                  <a:srgbClr val="FF0000"/>
                </a:solidFill>
                <a:prstDash val="solid"/>
                <a:tailEnd type="arrow"/>
              </a:ln>
              <a:effectLst/>
            </p:spPr>
          </p:cxnSp>
        </p:grpSp>
        <p:cxnSp>
          <p:nvCxnSpPr>
            <p:cNvPr id="46" name="直接连接符 45"/>
            <p:cNvCxnSpPr/>
            <p:nvPr/>
          </p:nvCxnSpPr>
          <p:spPr>
            <a:xfrm>
              <a:off x="3838333" y="4559380"/>
              <a:ext cx="1171370" cy="0"/>
            </a:xfrm>
            <a:prstGeom prst="line">
              <a:avLst/>
            </a:prstGeom>
            <a:grpFill/>
            <a:ln w="25400" cap="flat" cmpd="sng" algn="ctr">
              <a:solidFill>
                <a:srgbClr val="4F81BD"/>
              </a:solidFill>
              <a:prstDash val="solid"/>
            </a:ln>
            <a:effectLst/>
          </p:spPr>
        </p:cxnSp>
      </p:grpSp>
      <p:sp>
        <p:nvSpPr>
          <p:cNvPr id="51" name="圆角矩形标注 50"/>
          <p:cNvSpPr/>
          <p:nvPr/>
        </p:nvSpPr>
        <p:spPr>
          <a:xfrm>
            <a:off x="9262988" y="5102753"/>
            <a:ext cx="2320008" cy="1267782"/>
          </a:xfrm>
          <a:prstGeom prst="wedgeRoundRectCallout">
            <a:avLst>
              <a:gd name="adj1" fmla="val -107023"/>
              <a:gd name="adj2" fmla="val 12784"/>
              <a:gd name="adj3" fmla="val 16667"/>
            </a:avLst>
          </a:prstGeom>
          <a:solidFill>
            <a:srgbClr val="EA976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lnSpc>
                <a:spcPct val="150000"/>
              </a:lnSpc>
            </a:pP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千分位上的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，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舍去。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953815" y="3286656"/>
            <a:ext cx="1111202" cy="662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0.084</a:t>
            </a:r>
            <a:endParaRPr lang="zh-CN" altLang="en-US" sz="2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TextBox 29"/>
          <p:cNvSpPr txBox="1">
            <a:spLocks noChangeArrowheads="1"/>
          </p:cNvSpPr>
          <p:nvPr/>
        </p:nvSpPr>
        <p:spPr bwMode="auto">
          <a:xfrm>
            <a:off x="797347" y="687147"/>
            <a:ext cx="10746953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（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2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）每千克猕猴桃含糖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0.08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千克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~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0.14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千克。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0.6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千克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猕猴桃 最多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含糖多少千克呢？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2" grpId="0" animBg="1"/>
      <p:bldP spid="24" grpId="0"/>
      <p:bldP spid="25" grpId="0"/>
      <p:bldP spid="51" grpId="0" animBg="1"/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任意多边形 14"/>
          <p:cNvSpPr/>
          <p:nvPr/>
        </p:nvSpPr>
        <p:spPr>
          <a:xfrm>
            <a:off x="72638" y="796478"/>
            <a:ext cx="538386" cy="593398"/>
          </a:xfrm>
          <a:custGeom>
            <a:avLst/>
            <a:gdLst>
              <a:gd name="connsiteX0" fmla="*/ 0 w 538386"/>
              <a:gd name="connsiteY0" fmla="*/ 0 h 593398"/>
              <a:gd name="connsiteX1" fmla="*/ 241687 w 538386"/>
              <a:gd name="connsiteY1" fmla="*/ 0 h 593398"/>
              <a:gd name="connsiteX2" fmla="*/ 538386 w 538386"/>
              <a:gd name="connsiteY2" fmla="*/ 296699 h 593398"/>
              <a:gd name="connsiteX3" fmla="*/ 241687 w 538386"/>
              <a:gd name="connsiteY3" fmla="*/ 593398 h 593398"/>
              <a:gd name="connsiteX4" fmla="*/ 0 w 538386"/>
              <a:gd name="connsiteY4" fmla="*/ 593398 h 59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86" h="593398">
                <a:moveTo>
                  <a:pt x="0" y="0"/>
                </a:moveTo>
                <a:lnTo>
                  <a:pt x="241687" y="0"/>
                </a:lnTo>
                <a:cubicBezTo>
                  <a:pt x="405549" y="0"/>
                  <a:pt x="538386" y="132837"/>
                  <a:pt x="538386" y="296699"/>
                </a:cubicBezTo>
                <a:cubicBezTo>
                  <a:pt x="538386" y="460561"/>
                  <a:pt x="405549" y="593398"/>
                  <a:pt x="241687" y="593398"/>
                </a:cubicBezTo>
                <a:lnTo>
                  <a:pt x="0" y="593398"/>
                </a:lnTo>
                <a:close/>
              </a:path>
            </a:pathLst>
          </a:cu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TextBox 36"/>
          <p:cNvSpPr txBox="1">
            <a:spLocks noChangeArrowheads="1"/>
          </p:cNvSpPr>
          <p:nvPr/>
        </p:nvSpPr>
        <p:spPr bwMode="auto">
          <a:xfrm>
            <a:off x="2164657" y="1706078"/>
            <a:ext cx="7813734" cy="3323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   要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将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0.35×0.7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的积保留一位小数，就要先算出             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(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　　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    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　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)×(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　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    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　　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的积是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(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　　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     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　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)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，</a:t>
            </a:r>
            <a:endParaRPr lang="en-US" altLang="zh-CN" sz="2800" dirty="0" smtClean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  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再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将积中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(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　　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     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　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位上的数“四舍五入”，最后它的积约等于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(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　　　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)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。</a:t>
            </a:r>
          </a:p>
          <a:p>
            <a:pPr eaLnBrk="1" hangingPunct="1">
              <a:lnSpc>
                <a:spcPct val="150000"/>
              </a:lnSpc>
            </a:pPr>
            <a:endParaRPr lang="zh-CN" altLang="en-US" sz="2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3037200" y="2521686"/>
            <a:ext cx="12241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altLang="zh-CN" sz="28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0.35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5168360" y="2545193"/>
            <a:ext cx="9507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altLang="zh-CN" sz="28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0.7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7798470" y="2521686"/>
            <a:ext cx="14401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altLang="zh-CN" sz="28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0.245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4472011" y="3121877"/>
            <a:ext cx="9507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zh-CN" altLang="en-US" sz="28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百分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5686277" y="3787629"/>
            <a:ext cx="9507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defRPr/>
            </a:pPr>
            <a:r>
              <a:rPr lang="en-US" altLang="zh-CN" sz="2800" kern="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/>
              </a:rPr>
              <a:t>0.2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74491" y="831567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填一填。</a:t>
            </a:r>
            <a:endParaRPr lang="zh-CN" altLang="en-US" sz="2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32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36"/>
          <p:cNvSpPr txBox="1">
            <a:spLocks noChangeArrowheads="1"/>
          </p:cNvSpPr>
          <p:nvPr/>
        </p:nvSpPr>
        <p:spPr bwMode="auto">
          <a:xfrm>
            <a:off x="698588" y="737302"/>
            <a:ext cx="2467522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5600" indent="-355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按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要求填表。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26" name="表格 25"/>
          <p:cNvGraphicFramePr>
            <a:graphicFrameLocks noGrp="1"/>
          </p:cNvGraphicFramePr>
          <p:nvPr/>
        </p:nvGraphicFramePr>
        <p:xfrm>
          <a:off x="1100331" y="1885433"/>
          <a:ext cx="9975339" cy="3134954"/>
        </p:xfrm>
        <a:graphic>
          <a:graphicData uri="http://schemas.openxmlformats.org/drawingml/2006/table">
            <a:tbl>
              <a:tblPr firstRow="1" bandRow="1"/>
              <a:tblGrid>
                <a:gridCol w="215850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175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802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059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4688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6607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endParaRPr lang="zh-CN" altLang="en-US" sz="2400" b="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zh-CN" altLang="en-US" sz="2400" b="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积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zh-CN" altLang="en-US" sz="2400" b="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保留整数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zh-CN" altLang="en-US" sz="2400" b="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保留一</a:t>
                      </a:r>
                      <a:r>
                        <a:rPr lang="zh-CN" altLang="en-US" sz="2400" b="0" dirty="0" smtClean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位小数</a:t>
                      </a:r>
                      <a:endParaRPr lang="zh-CN" altLang="en-US" sz="2400" b="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900" b="1" kern="1200">
                          <a:solidFill>
                            <a:schemeClr val="lt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r>
                        <a:rPr lang="zh-CN" altLang="en-US" sz="2400" b="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保留两位小数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607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>
                        <a:lnSpc>
                          <a:spcPct val="200000"/>
                        </a:lnSpc>
                      </a:pPr>
                      <a:r>
                        <a:rPr lang="en-US" altLang="zh-CN" sz="2400" b="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17×3.14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endParaRPr lang="zh-CN" altLang="en-US" sz="2400" b="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endParaRPr lang="zh-CN" altLang="en-US" sz="2400" b="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endParaRPr lang="zh-CN" altLang="en-US" sz="2400" b="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endParaRPr lang="zh-CN" altLang="en-US" sz="2400" b="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607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marL="0" marR="0" lvl="0" indent="0" algn="ctr" defTabSz="914400" rtl="0" eaLnBrk="1" fontAlgn="auto" latinLnBrk="0" hangingPunct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400" b="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0.94×1.8</a:t>
                      </a:r>
                      <a:endParaRPr lang="zh-CN" altLang="zh-CN" sz="2400" b="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endParaRPr lang="zh-CN" altLang="en-US" sz="2400" b="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endParaRPr lang="zh-CN" altLang="en-US" sz="2400" b="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endParaRPr lang="zh-CN" altLang="en-US" sz="2400" b="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endParaRPr lang="zh-CN" altLang="en-US" sz="2400" b="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6074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lvl="0" algn="ctr" eaLnBrk="1" hangingPunct="1">
                        <a:lnSpc>
                          <a:spcPct val="200000"/>
                        </a:lnSpc>
                        <a:buNone/>
                      </a:pPr>
                      <a:r>
                        <a:rPr lang="en-US" altLang="zh-CN" sz="2400" b="0" dirty="0">
                          <a:solidFill>
                            <a:schemeClr val="tx1"/>
                          </a:solidFill>
                          <a:latin typeface="微软雅黑" panose="020B0503020204020204" pitchFamily="34" charset="-122"/>
                          <a:ea typeface="微软雅黑" panose="020B0503020204020204" pitchFamily="34" charset="-122"/>
                        </a:rPr>
                        <a:t>2.74×9.8</a:t>
                      </a:r>
                      <a:endParaRPr lang="zh-CN" altLang="zh-CN" sz="2400" b="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endParaRPr lang="zh-CN" altLang="en-US" sz="2400" b="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endParaRPr lang="zh-CN" altLang="en-US" sz="2400" b="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endParaRPr lang="zh-CN" altLang="en-US" sz="2400" b="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1pPr>
                      <a:lvl2pPr marL="4572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2pPr>
                      <a:lvl3pPr marL="9144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3pPr>
                      <a:lvl4pPr marL="13716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4pPr>
                      <a:lvl5pPr marL="18288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5pPr>
                      <a:lvl6pPr marL="22860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6pPr>
                      <a:lvl7pPr marL="27432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7pPr>
                      <a:lvl8pPr marL="32004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8pPr>
                      <a:lvl9pPr marL="3657600" algn="l" defTabSz="914400" rtl="0" eaLnBrk="1" latinLnBrk="0" hangingPunct="1">
                        <a:defRPr sz="1900" kern="1200">
                          <a:solidFill>
                            <a:schemeClr val="dk1"/>
                          </a:solidFill>
                          <a:latin typeface="Calibri" panose="020F0502020204030204"/>
                        </a:defRPr>
                      </a:lvl9pPr>
                    </a:lstStyle>
                    <a:p>
                      <a:pPr algn="ctr"/>
                      <a:endParaRPr lang="zh-CN" altLang="en-US" sz="2400" b="0" dirty="0">
                        <a:solidFill>
                          <a:schemeClr val="tx1"/>
                        </a:solidFill>
                        <a:latin typeface="微软雅黑" panose="020B0503020204020204" pitchFamily="34" charset="-122"/>
                        <a:ea typeface="微软雅黑" panose="020B0503020204020204" pitchFamily="34" charset="-122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7" name="TextBox 5"/>
          <p:cNvSpPr txBox="1"/>
          <p:nvPr/>
        </p:nvSpPr>
        <p:spPr>
          <a:xfrm>
            <a:off x="3403239" y="2707684"/>
            <a:ext cx="1728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5338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8" name="TextBox 6"/>
          <p:cNvSpPr txBox="1"/>
          <p:nvPr/>
        </p:nvSpPr>
        <p:spPr>
          <a:xfrm>
            <a:off x="5423919" y="2723794"/>
            <a:ext cx="7807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TextBox 7"/>
          <p:cNvSpPr txBox="1"/>
          <p:nvPr/>
        </p:nvSpPr>
        <p:spPr>
          <a:xfrm>
            <a:off x="7176408" y="2707684"/>
            <a:ext cx="10384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5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" name="TextBox 8"/>
          <p:cNvSpPr txBox="1"/>
          <p:nvPr/>
        </p:nvSpPr>
        <p:spPr>
          <a:xfrm>
            <a:off x="9414222" y="2688520"/>
            <a:ext cx="10306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0.53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" name="TextBox 9"/>
          <p:cNvSpPr txBox="1"/>
          <p:nvPr/>
        </p:nvSpPr>
        <p:spPr>
          <a:xfrm>
            <a:off x="3466938" y="3602959"/>
            <a:ext cx="11998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692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2" name="TextBox 10"/>
          <p:cNvSpPr txBox="1"/>
          <p:nvPr/>
        </p:nvSpPr>
        <p:spPr>
          <a:xfrm>
            <a:off x="5394086" y="3584206"/>
            <a:ext cx="7807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3" name="TextBox 11"/>
          <p:cNvSpPr txBox="1"/>
          <p:nvPr/>
        </p:nvSpPr>
        <p:spPr>
          <a:xfrm>
            <a:off x="7176408" y="3631945"/>
            <a:ext cx="10384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7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4" name="TextBox 12"/>
          <p:cNvSpPr txBox="1"/>
          <p:nvPr/>
        </p:nvSpPr>
        <p:spPr>
          <a:xfrm>
            <a:off x="9474704" y="3602959"/>
            <a:ext cx="10306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.69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5" name="TextBox 13"/>
          <p:cNvSpPr txBox="1"/>
          <p:nvPr/>
        </p:nvSpPr>
        <p:spPr>
          <a:xfrm>
            <a:off x="3466938" y="4435810"/>
            <a:ext cx="1728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6.852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" name="TextBox 14"/>
          <p:cNvSpPr txBox="1"/>
          <p:nvPr/>
        </p:nvSpPr>
        <p:spPr>
          <a:xfrm>
            <a:off x="5336378" y="4435811"/>
            <a:ext cx="7807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7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0" name="TextBox 15"/>
          <p:cNvSpPr txBox="1"/>
          <p:nvPr/>
        </p:nvSpPr>
        <p:spPr>
          <a:xfrm>
            <a:off x="7074104" y="4435811"/>
            <a:ext cx="10384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6.9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" name="TextBox 16"/>
          <p:cNvSpPr txBox="1"/>
          <p:nvPr/>
        </p:nvSpPr>
        <p:spPr>
          <a:xfrm>
            <a:off x="9414221" y="4435811"/>
            <a:ext cx="10306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6.85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任意多边形 16"/>
          <p:cNvSpPr/>
          <p:nvPr/>
        </p:nvSpPr>
        <p:spPr>
          <a:xfrm>
            <a:off x="72638" y="796478"/>
            <a:ext cx="538386" cy="593398"/>
          </a:xfrm>
          <a:custGeom>
            <a:avLst/>
            <a:gdLst>
              <a:gd name="connsiteX0" fmla="*/ 0 w 538386"/>
              <a:gd name="connsiteY0" fmla="*/ 0 h 593398"/>
              <a:gd name="connsiteX1" fmla="*/ 241687 w 538386"/>
              <a:gd name="connsiteY1" fmla="*/ 0 h 593398"/>
              <a:gd name="connsiteX2" fmla="*/ 538386 w 538386"/>
              <a:gd name="connsiteY2" fmla="*/ 296699 h 593398"/>
              <a:gd name="connsiteX3" fmla="*/ 241687 w 538386"/>
              <a:gd name="connsiteY3" fmla="*/ 593398 h 593398"/>
              <a:gd name="connsiteX4" fmla="*/ 0 w 538386"/>
              <a:gd name="connsiteY4" fmla="*/ 593398 h 59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86" h="593398">
                <a:moveTo>
                  <a:pt x="0" y="0"/>
                </a:moveTo>
                <a:lnTo>
                  <a:pt x="241687" y="0"/>
                </a:lnTo>
                <a:cubicBezTo>
                  <a:pt x="405549" y="0"/>
                  <a:pt x="538386" y="132837"/>
                  <a:pt x="538386" y="296699"/>
                </a:cubicBezTo>
                <a:cubicBezTo>
                  <a:pt x="538386" y="460561"/>
                  <a:pt x="405549" y="593398"/>
                  <a:pt x="241687" y="593398"/>
                </a:cubicBezTo>
                <a:lnTo>
                  <a:pt x="0" y="593398"/>
                </a:lnTo>
                <a:close/>
              </a:path>
            </a:pathLst>
          </a:cu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5" grpId="0"/>
      <p:bldP spid="40" grpId="0"/>
      <p:bldP spid="41" grpId="0"/>
      <p:bldP spid="42" grpId="0"/>
      <p:bldP spid="43" grpId="0"/>
      <p:bldP spid="44" grpId="0"/>
      <p:bldP spid="45" grpId="0"/>
      <p:bldP spid="49" grpId="0"/>
      <p:bldP spid="50" grpId="0"/>
      <p:bldP spid="5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36"/>
          <p:cNvSpPr txBox="1">
            <a:spLocks noChangeArrowheads="1"/>
          </p:cNvSpPr>
          <p:nvPr/>
        </p:nvSpPr>
        <p:spPr bwMode="auto">
          <a:xfrm>
            <a:off x="722510" y="716736"/>
            <a:ext cx="842645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列竖式计算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。（得数保留整数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）</a:t>
            </a: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               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9" name="TextBox 36"/>
          <p:cNvSpPr txBox="1">
            <a:spLocks noChangeArrowheads="1"/>
          </p:cNvSpPr>
          <p:nvPr/>
        </p:nvSpPr>
        <p:spPr bwMode="auto">
          <a:xfrm>
            <a:off x="1545919" y="1697534"/>
            <a:ext cx="8426450" cy="662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5600" indent="-355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4.5×9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≈ 　　　　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         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　　　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3.8×21</a:t>
            </a:r>
            <a:r>
              <a:rPr lang="zh-CN" altLang="en-US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≈</a:t>
            </a:r>
            <a:r>
              <a:rPr lang="en-US" altLang="zh-CN" sz="28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  </a:t>
            </a:r>
            <a:endParaRPr lang="zh-CN" altLang="en-US" sz="28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Times New Roman" panose="02020603050405020304" pitchFamily="18" charset="0"/>
            </a:endParaRPr>
          </a:p>
        </p:txBody>
      </p:sp>
      <p:grpSp>
        <p:nvGrpSpPr>
          <p:cNvPr id="37" name="组合 36"/>
          <p:cNvGrpSpPr/>
          <p:nvPr/>
        </p:nvGrpSpPr>
        <p:grpSpPr bwMode="auto">
          <a:xfrm>
            <a:off x="1588641" y="2939329"/>
            <a:ext cx="1683601" cy="1417346"/>
            <a:chOff x="808038" y="2458655"/>
            <a:chExt cx="1683601" cy="1417548"/>
          </a:xfrm>
        </p:grpSpPr>
        <p:grpSp>
          <p:nvGrpSpPr>
            <p:cNvPr id="38" name="组合 22"/>
            <p:cNvGrpSpPr/>
            <p:nvPr/>
          </p:nvGrpSpPr>
          <p:grpSpPr bwMode="auto">
            <a:xfrm>
              <a:off x="808038" y="2458655"/>
              <a:ext cx="1683601" cy="1417548"/>
              <a:chOff x="807524" y="2458794"/>
              <a:chExt cx="1684410" cy="1418141"/>
            </a:xfrm>
          </p:grpSpPr>
          <p:cxnSp>
            <p:nvCxnSpPr>
              <p:cNvPr id="44" name="直接连接符 43"/>
              <p:cNvCxnSpPr/>
              <p:nvPr/>
            </p:nvCxnSpPr>
            <p:spPr>
              <a:xfrm>
                <a:off x="807524" y="3370533"/>
                <a:ext cx="1543792" cy="0"/>
              </a:xfrm>
              <a:prstGeom prst="line">
                <a:avLst/>
              </a:prstGeom>
              <a:noFill/>
              <a:ln w="25400" cap="flat" cmpd="sng" algn="ctr">
                <a:solidFill>
                  <a:srgbClr val="FF0000"/>
                </a:solidFill>
                <a:prstDash val="solid"/>
              </a:ln>
              <a:effectLst/>
            </p:spPr>
          </p:cxnSp>
          <p:sp>
            <p:nvSpPr>
              <p:cNvPr id="45" name="矩形 11"/>
              <p:cNvSpPr>
                <a:spLocks noChangeArrowheads="1"/>
              </p:cNvSpPr>
              <p:nvPr/>
            </p:nvSpPr>
            <p:spPr bwMode="auto">
              <a:xfrm>
                <a:off x="1377743" y="2458794"/>
                <a:ext cx="1009094" cy="523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 4. 5 </a:t>
                </a:r>
                <a:endParaRPr kumimoji="0" lang="zh-CN" altLang="en-US" sz="28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6" name="矩形 12"/>
              <p:cNvSpPr>
                <a:spLocks noChangeArrowheads="1"/>
              </p:cNvSpPr>
              <p:nvPr/>
            </p:nvSpPr>
            <p:spPr bwMode="auto">
              <a:xfrm>
                <a:off x="1764327" y="2907763"/>
                <a:ext cx="620982" cy="523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 9 </a:t>
                </a:r>
                <a:endParaRPr kumimoji="0" lang="zh-CN" altLang="en-US" sz="28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47" name="矩形 13"/>
              <p:cNvSpPr>
                <a:spLocks noChangeArrowheads="1"/>
              </p:cNvSpPr>
              <p:nvPr/>
            </p:nvSpPr>
            <p:spPr bwMode="auto">
              <a:xfrm>
                <a:off x="1061047" y="3353422"/>
                <a:ext cx="1430887" cy="5235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i="0" u="none" strike="noStrike" kern="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 4  0. 5 </a:t>
                </a:r>
                <a:endParaRPr kumimoji="0" lang="zh-CN" altLang="en-US" sz="280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aphicFrame>
          <p:nvGraphicFramePr>
            <p:cNvPr id="39" name="对象 4"/>
            <p:cNvGraphicFramePr>
              <a:graphicFrameLocks noChangeAspect="1"/>
            </p:cNvGraphicFramePr>
            <p:nvPr/>
          </p:nvGraphicFramePr>
          <p:xfrm>
            <a:off x="1002643" y="3025986"/>
            <a:ext cx="247531" cy="2794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" r:id="rId3" imgW="3352800" imgH="3657600" progId="Equation.DSMT4">
                    <p:embed/>
                  </p:oleObj>
                </mc:Choice>
                <mc:Fallback>
                  <p:oleObj r:id="rId3" imgW="3352800" imgH="3657600" progId="Equation.DSMT4">
                    <p:embed/>
                    <p:pic>
                      <p:nvPicPr>
                        <p:cNvPr id="0" name="图片 1024"/>
                        <p:cNvPicPr>
                          <a:picLocks noChangeAspect="1"/>
                        </p:cNvPicPr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02643" y="3025986"/>
                          <a:ext cx="247531" cy="2794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矩形 13"/>
          <p:cNvSpPr>
            <a:spLocks noChangeArrowheads="1"/>
          </p:cNvSpPr>
          <p:nvPr/>
        </p:nvSpPr>
        <p:spPr bwMode="auto">
          <a:xfrm>
            <a:off x="2851293" y="1840756"/>
            <a:ext cx="8418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 41 </a:t>
            </a:r>
            <a:endParaRPr kumimoji="0" lang="zh-CN" altLang="en-US" sz="28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" name="矩形 9"/>
          <p:cNvSpPr>
            <a:spLocks noChangeArrowheads="1"/>
          </p:cNvSpPr>
          <p:nvPr/>
        </p:nvSpPr>
        <p:spPr bwMode="auto">
          <a:xfrm>
            <a:off x="7761292" y="1702595"/>
            <a:ext cx="1114425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sym typeface="Times New Roman" panose="02020603050405020304" pitchFamily="18" charset="0"/>
              </a:rPr>
              <a:t> 80</a:t>
            </a:r>
            <a:endParaRPr kumimoji="0" lang="zh-CN" altLang="en-US" sz="28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759144" y="2540994"/>
            <a:ext cx="2720236" cy="3055880"/>
            <a:chOff x="5759144" y="2540994"/>
            <a:chExt cx="2720236" cy="3055880"/>
          </a:xfrm>
        </p:grpSpPr>
        <p:cxnSp>
          <p:nvCxnSpPr>
            <p:cNvPr id="50" name="直接连接符 49"/>
            <p:cNvCxnSpPr/>
            <p:nvPr/>
          </p:nvCxnSpPr>
          <p:spPr bwMode="auto">
            <a:xfrm>
              <a:off x="5847122" y="4848087"/>
              <a:ext cx="2632258" cy="0"/>
            </a:xfrm>
            <a:prstGeom prst="line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</a:ln>
            <a:effectLst/>
          </p:spPr>
        </p:cxnSp>
        <p:grpSp>
          <p:nvGrpSpPr>
            <p:cNvPr id="2" name="组合 1"/>
            <p:cNvGrpSpPr/>
            <p:nvPr/>
          </p:nvGrpSpPr>
          <p:grpSpPr>
            <a:xfrm>
              <a:off x="5759144" y="2540994"/>
              <a:ext cx="2720236" cy="3055880"/>
              <a:chOff x="5759144" y="2540994"/>
              <a:chExt cx="2720236" cy="3055880"/>
            </a:xfrm>
          </p:grpSpPr>
          <p:grpSp>
            <p:nvGrpSpPr>
              <p:cNvPr id="30" name="组合 29"/>
              <p:cNvGrpSpPr/>
              <p:nvPr/>
            </p:nvGrpSpPr>
            <p:grpSpPr bwMode="auto">
              <a:xfrm>
                <a:off x="5759144" y="2540994"/>
                <a:ext cx="2720236" cy="2307093"/>
                <a:chOff x="4130637" y="2330312"/>
                <a:chExt cx="1595390" cy="2306838"/>
              </a:xfrm>
            </p:grpSpPr>
            <p:graphicFrame>
              <p:nvGraphicFramePr>
                <p:cNvPr id="31" name="对象 4"/>
                <p:cNvGraphicFramePr>
                  <a:graphicFrameLocks noChangeAspect="1"/>
                </p:cNvGraphicFramePr>
                <p:nvPr/>
              </p:nvGraphicFramePr>
              <p:xfrm>
                <a:off x="4330700" y="3092387"/>
                <a:ext cx="247650" cy="279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38" r:id="rId5" imgW="3352800" imgH="3657600" progId="Equation.DSMT4">
                        <p:embed/>
                      </p:oleObj>
                    </mc:Choice>
                    <mc:Fallback>
                      <p:oleObj r:id="rId5" imgW="3352800" imgH="3657600" progId="Equation.DSMT4">
                        <p:embed/>
                        <p:pic>
                          <p:nvPicPr>
                            <p:cNvPr id="0" name="图片 1025"/>
                            <p:cNvPicPr>
                              <a:picLocks noChangeAspect="1"/>
                            </p:cNvPicPr>
                            <p:nvPr/>
                          </p:nvPicPr>
                          <p:blipFill>
                            <a:blip r:embed="rId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330700" y="3092387"/>
                              <a:ext cx="247650" cy="279400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32" name="直接连接符 31"/>
                <p:cNvCxnSpPr/>
                <p:nvPr/>
              </p:nvCxnSpPr>
              <p:spPr>
                <a:xfrm>
                  <a:off x="4130637" y="3416043"/>
                  <a:ext cx="1543792" cy="0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rgbClr val="FF0000"/>
                  </a:solidFill>
                  <a:prstDash val="solid"/>
                </a:ln>
                <a:effectLst/>
              </p:spPr>
            </p:cxnSp>
            <p:sp>
              <p:nvSpPr>
                <p:cNvPr id="33" name="矩形 9"/>
                <p:cNvSpPr>
                  <a:spLocks noChangeArrowheads="1"/>
                </p:cNvSpPr>
                <p:nvPr/>
              </p:nvSpPr>
              <p:spPr bwMode="auto">
                <a:xfrm>
                  <a:off x="4509222" y="3252308"/>
                  <a:ext cx="1115497" cy="13848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80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微软雅黑" panose="020B0503020204020204" pitchFamily="34" charset="-122"/>
                      <a:ea typeface="微软雅黑" panose="020B0503020204020204" pitchFamily="34" charset="-122"/>
                      <a:sym typeface="Times New Roman" panose="02020603050405020304" pitchFamily="18" charset="0"/>
                    </a:rPr>
                    <a:t> </a:t>
                  </a:r>
                  <a:r>
                    <a:rPr kumimoji="0" lang="en-US" altLang="zh-CN" sz="280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微软雅黑" panose="020B0503020204020204" pitchFamily="34" charset="-122"/>
                      <a:ea typeface="微软雅黑" panose="020B0503020204020204" pitchFamily="34" charset="-122"/>
                      <a:sym typeface="Times New Roman" panose="02020603050405020304" pitchFamily="18" charset="0"/>
                    </a:rPr>
                    <a:t>     3  8 </a:t>
                  </a:r>
                </a:p>
                <a:p>
                  <a:pPr marL="0" marR="0" lvl="0" indent="0" defTabSz="91440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lang="en-US" altLang="zh-CN" sz="2800" kern="0" dirty="0" smtClean="0">
                      <a:solidFill>
                        <a:srgbClr val="FF0000"/>
                      </a:solidFill>
                      <a:latin typeface="微软雅黑" panose="020B0503020204020204" pitchFamily="34" charset="-122"/>
                      <a:ea typeface="微软雅黑" panose="020B0503020204020204" pitchFamily="34" charset="-122"/>
                      <a:sym typeface="Times New Roman" panose="02020603050405020304" pitchFamily="18" charset="0"/>
                    </a:rPr>
                    <a:t>  7  6</a:t>
                  </a:r>
                  <a:endParaRPr kumimoji="0" lang="zh-CN" altLang="en-US" sz="28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endParaRPr>
                </a:p>
              </p:txBody>
            </p:sp>
            <p:sp>
              <p:nvSpPr>
                <p:cNvPr id="34" name="矩形 14"/>
                <p:cNvSpPr>
                  <a:spLocks noChangeArrowheads="1"/>
                </p:cNvSpPr>
                <p:nvPr/>
              </p:nvSpPr>
              <p:spPr bwMode="auto">
                <a:xfrm>
                  <a:off x="4812475" y="2330312"/>
                  <a:ext cx="903245" cy="7385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80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微软雅黑" panose="020B0503020204020204" pitchFamily="34" charset="-122"/>
                      <a:ea typeface="微软雅黑" panose="020B0503020204020204" pitchFamily="34" charset="-122"/>
                      <a:sym typeface="Times New Roman" panose="02020603050405020304" pitchFamily="18" charset="0"/>
                    </a:rPr>
                    <a:t> 3. 8</a:t>
                  </a:r>
                </a:p>
              </p:txBody>
            </p:sp>
            <p:sp>
              <p:nvSpPr>
                <p:cNvPr id="36" name="矩形 15"/>
                <p:cNvSpPr>
                  <a:spLocks noChangeArrowheads="1"/>
                </p:cNvSpPr>
                <p:nvPr/>
              </p:nvSpPr>
              <p:spPr bwMode="auto">
                <a:xfrm>
                  <a:off x="4883725" y="2843477"/>
                  <a:ext cx="842302" cy="7385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1pPr>
                  <a:lvl2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2pPr>
                  <a:lvl3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3pPr>
                  <a:lvl4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4pPr>
                  <a:lvl5pPr eaLnBrk="0" hangingPunct="0"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5pPr>
                  <a:lvl6pPr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6pPr>
                  <a:lvl7pPr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7pPr>
                  <a:lvl8pPr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8pPr>
                  <a:lvl9pPr defTabSz="4572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  <a:ea typeface="宋体" panose="02010600030101010101" pitchFamily="2" charset="-122"/>
                    </a:defRPr>
                  </a:lvl9pPr>
                </a:lstStyle>
                <a:p>
                  <a:pPr marL="0" marR="0" lvl="0" indent="0" defTabSz="91440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280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微软雅黑" panose="020B0503020204020204" pitchFamily="34" charset="-122"/>
                      <a:ea typeface="微软雅黑" panose="020B0503020204020204" pitchFamily="34" charset="-122"/>
                      <a:sym typeface="Times New Roman" panose="02020603050405020304" pitchFamily="18" charset="0"/>
                    </a:rPr>
                    <a:t>2  1</a:t>
                  </a:r>
                  <a:endParaRPr kumimoji="0" lang="zh-CN" altLang="en-US" sz="2800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1" name="矩形 9"/>
              <p:cNvSpPr>
                <a:spLocks noChangeArrowheads="1"/>
              </p:cNvSpPr>
              <p:nvPr/>
            </p:nvSpPr>
            <p:spPr bwMode="auto">
              <a:xfrm>
                <a:off x="6636196" y="4858210"/>
                <a:ext cx="1567695" cy="7386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1pPr>
                <a:lvl2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0" marR="0" lvl="0" indent="0" defTabSz="91440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80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  <a:sym typeface="Times New Roman" panose="02020603050405020304" pitchFamily="18" charset="0"/>
                  </a:rPr>
                  <a:t>7  9  .8</a:t>
                </a:r>
                <a:endParaRPr kumimoji="0" lang="zh-CN" altLang="en-US" sz="28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</p:grpSp>
      <p:sp>
        <p:nvSpPr>
          <p:cNvPr id="24" name="任意多边形 23"/>
          <p:cNvSpPr/>
          <p:nvPr/>
        </p:nvSpPr>
        <p:spPr>
          <a:xfrm>
            <a:off x="72638" y="796478"/>
            <a:ext cx="538386" cy="593398"/>
          </a:xfrm>
          <a:custGeom>
            <a:avLst/>
            <a:gdLst>
              <a:gd name="connsiteX0" fmla="*/ 0 w 538386"/>
              <a:gd name="connsiteY0" fmla="*/ 0 h 593398"/>
              <a:gd name="connsiteX1" fmla="*/ 241687 w 538386"/>
              <a:gd name="connsiteY1" fmla="*/ 0 h 593398"/>
              <a:gd name="connsiteX2" fmla="*/ 538386 w 538386"/>
              <a:gd name="connsiteY2" fmla="*/ 296699 h 593398"/>
              <a:gd name="connsiteX3" fmla="*/ 241687 w 538386"/>
              <a:gd name="connsiteY3" fmla="*/ 593398 h 593398"/>
              <a:gd name="connsiteX4" fmla="*/ 0 w 538386"/>
              <a:gd name="connsiteY4" fmla="*/ 593398 h 59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86" h="593398">
                <a:moveTo>
                  <a:pt x="0" y="0"/>
                </a:moveTo>
                <a:lnTo>
                  <a:pt x="241687" y="0"/>
                </a:lnTo>
                <a:cubicBezTo>
                  <a:pt x="405549" y="0"/>
                  <a:pt x="538386" y="132837"/>
                  <a:pt x="538386" y="296699"/>
                </a:cubicBezTo>
                <a:cubicBezTo>
                  <a:pt x="538386" y="460561"/>
                  <a:pt x="405549" y="593398"/>
                  <a:pt x="241687" y="593398"/>
                </a:cubicBezTo>
                <a:lnTo>
                  <a:pt x="0" y="593398"/>
                </a:lnTo>
                <a:close/>
              </a:path>
            </a:pathLst>
          </a:cu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8" grpId="0"/>
      <p:bldP spid="4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WWW.2PPT.COM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49</Words>
  <Application>Microsoft Office PowerPoint</Application>
  <PresentationFormat>宽屏</PresentationFormat>
  <Paragraphs>164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31" baseType="lpstr">
      <vt:lpstr>华文楷体</vt:lpstr>
      <vt:lpstr>Calibri</vt:lpstr>
      <vt:lpstr>楷体</vt:lpstr>
      <vt:lpstr>微软雅黑</vt:lpstr>
      <vt:lpstr>Wingdings</vt:lpstr>
      <vt:lpstr>宋体</vt:lpstr>
      <vt:lpstr>Arial</vt:lpstr>
      <vt:lpstr>Times New Roman</vt:lpstr>
      <vt:lpstr>WWW.2PPT.COM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8-03T09:01:00Z</dcterms:created>
  <dcterms:modified xsi:type="dcterms:W3CDTF">2023-01-16T19:44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53086ED1ED414A7BBBB9B2B473331912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